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3E7C11" w14:textId="77777777" w:rsidR="00C53136" w:rsidRPr="009338BC" w:rsidRDefault="00CC0AB6" w:rsidP="00CC0AB6">
      <w:pPr>
        <w:tabs>
          <w:tab w:val="center" w:pos="2400"/>
          <w:tab w:val="center" w:pos="7440"/>
        </w:tabs>
        <w:rPr>
          <w:b/>
          <w:color w:val="000000"/>
          <w:sz w:val="22"/>
          <w:szCs w:val="22"/>
        </w:rPr>
      </w:pPr>
      <w:r w:rsidRPr="00AD27EB">
        <w:rPr>
          <w:color w:val="000000"/>
          <w:sz w:val="28"/>
          <w:szCs w:val="28"/>
        </w:rPr>
        <w:tab/>
      </w:r>
      <w:r w:rsidR="00E93E3C" w:rsidRPr="009338BC">
        <w:rPr>
          <w:color w:val="000000"/>
          <w:sz w:val="22"/>
          <w:szCs w:val="22"/>
        </w:rPr>
        <w:t xml:space="preserve">BỘ </w:t>
      </w:r>
      <w:r w:rsidR="00BE1ADA" w:rsidRPr="009338BC">
        <w:rPr>
          <w:color w:val="000000"/>
          <w:sz w:val="22"/>
          <w:szCs w:val="22"/>
        </w:rPr>
        <w:t xml:space="preserve">LAO ĐỘNG – THƯƠNG BINH VÀ XÃ HỘI            </w:t>
      </w:r>
      <w:r w:rsidRPr="009338BC">
        <w:rPr>
          <w:b/>
          <w:color w:val="000000"/>
          <w:sz w:val="22"/>
          <w:szCs w:val="22"/>
        </w:rPr>
        <w:t>C</w:t>
      </w:r>
      <w:r w:rsidR="00BE1ADA" w:rsidRPr="009338BC">
        <w:rPr>
          <w:b/>
          <w:color w:val="000000"/>
          <w:sz w:val="22"/>
          <w:szCs w:val="22"/>
        </w:rPr>
        <w:t>ỘNG HÒA XÃ HỘI CHỦ NGHĨA VIỆT NAM</w:t>
      </w:r>
    </w:p>
    <w:p w14:paraId="152A6C19" w14:textId="77777777" w:rsidR="00CC0AB6" w:rsidRPr="009338BC" w:rsidRDefault="00CC0AB6" w:rsidP="00CC0AB6">
      <w:pPr>
        <w:tabs>
          <w:tab w:val="center" w:pos="2400"/>
          <w:tab w:val="center" w:pos="7440"/>
        </w:tabs>
        <w:rPr>
          <w:b/>
          <w:color w:val="000000"/>
        </w:rPr>
      </w:pPr>
      <w:r w:rsidRPr="009338BC">
        <w:rPr>
          <w:b/>
          <w:color w:val="000000"/>
        </w:rPr>
        <w:tab/>
        <w:t xml:space="preserve">TRƯỜNG </w:t>
      </w:r>
      <w:r w:rsidR="00CF5A79" w:rsidRPr="009338BC">
        <w:rPr>
          <w:b/>
          <w:color w:val="000000"/>
        </w:rPr>
        <w:t>ĐẠI HỌC</w:t>
      </w:r>
      <w:r w:rsidRPr="009338BC">
        <w:rPr>
          <w:b/>
          <w:color w:val="000000"/>
        </w:rPr>
        <w:t xml:space="preserve"> SPKT VĨNH LONG</w:t>
      </w:r>
      <w:r w:rsidR="00F3243F" w:rsidRPr="009338BC">
        <w:rPr>
          <w:b/>
          <w:color w:val="000000"/>
        </w:rPr>
        <w:t xml:space="preserve">                          </w:t>
      </w:r>
      <w:r w:rsidR="00BE1ADA" w:rsidRPr="009338BC">
        <w:rPr>
          <w:b/>
          <w:color w:val="000000"/>
        </w:rPr>
        <w:t>Độc lập</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Tự do</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Hạnh p</w:t>
      </w:r>
      <w:r w:rsidRPr="009338BC">
        <w:rPr>
          <w:b/>
          <w:color w:val="000000"/>
        </w:rPr>
        <w:t>húc</w:t>
      </w:r>
    </w:p>
    <w:p w14:paraId="1781BF58" w14:textId="690BB3A7" w:rsidR="00CC0AB6" w:rsidRPr="009338BC" w:rsidRDefault="00E16E71" w:rsidP="00CC0AB6">
      <w:pPr>
        <w:tabs>
          <w:tab w:val="center" w:pos="2520"/>
          <w:tab w:val="center" w:pos="6720"/>
        </w:tabs>
        <w:rPr>
          <w:color w:val="000000"/>
        </w:rPr>
      </w:pPr>
      <w:r w:rsidRPr="009338BC">
        <w:rPr>
          <w:noProof/>
          <w:color w:val="000000"/>
        </w:rPr>
        <mc:AlternateContent>
          <mc:Choice Requires="wps">
            <w:drawing>
              <wp:anchor distT="0" distB="0" distL="114300" distR="114300" simplePos="0" relativeHeight="251657216" behindDoc="0" locked="0" layoutInCell="1" allowOverlap="1" wp14:anchorId="0D720FFE" wp14:editId="0221E2F0">
                <wp:simplePos x="0" y="0"/>
                <wp:positionH relativeFrom="column">
                  <wp:posOffset>465455</wp:posOffset>
                </wp:positionH>
                <wp:positionV relativeFrom="paragraph">
                  <wp:posOffset>45085</wp:posOffset>
                </wp:positionV>
                <wp:extent cx="1752600" cy="0"/>
                <wp:effectExtent l="9525" t="12065" r="9525" b="6985"/>
                <wp:wrapNone/>
                <wp:docPr id="1716236018"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52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B09579" id="Line 4"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5pt,3.55pt" to="174.6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"/>
            </w:pict>
          </mc:Fallback>
        </mc:AlternateContent>
      </w:r>
      <w:r w:rsidRPr="009338BC">
        <w:rPr>
          <w:noProof/>
          <w:color w:val="000000"/>
        </w:rPr>
        <mc:AlternateContent>
          <mc:Choice Requires="wps">
            <w:drawing>
              <wp:anchor distT="0" distB="0" distL="114300" distR="114300" simplePos="0" relativeHeight="251658240" behindDoc="0" locked="0" layoutInCell="1" allowOverlap="1" wp14:anchorId="6BDC32A0" wp14:editId="4DC10348">
                <wp:simplePos x="0" y="0"/>
                <wp:positionH relativeFrom="column">
                  <wp:posOffset>3837305</wp:posOffset>
                </wp:positionH>
                <wp:positionV relativeFrom="paragraph">
                  <wp:posOffset>64135</wp:posOffset>
                </wp:positionV>
                <wp:extent cx="1676400" cy="0"/>
                <wp:effectExtent l="9525" t="12065" r="9525" b="6985"/>
                <wp:wrapNone/>
                <wp:docPr id="671709391"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7C95FF" id="Line 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15pt,5.05pt" to="434.1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"/>
            </w:pict>
          </mc:Fallback>
        </mc:AlternateContent>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p>
    <w:p w14:paraId="679658A6" w14:textId="77777777" w:rsidR="0007757B" w:rsidRPr="009338BC" w:rsidRDefault="0007757B" w:rsidP="0007757B">
      <w:pPr>
        <w:jc w:val="center"/>
        <w:rPr>
          <w:color w:val="000000"/>
          <w:sz w:val="16"/>
          <w:szCs w:val="16"/>
        </w:rPr>
      </w:pPr>
    </w:p>
    <w:p w14:paraId="0DD3D5AA" w14:textId="77777777" w:rsidR="0007757B" w:rsidRPr="009338BC" w:rsidRDefault="0007757B" w:rsidP="0007757B">
      <w:pPr>
        <w:jc w:val="center"/>
        <w:rPr>
          <w:b/>
          <w:color w:val="000000"/>
          <w:sz w:val="26"/>
          <w:szCs w:val="26"/>
        </w:rPr>
      </w:pPr>
      <w:r w:rsidRPr="009338BC">
        <w:rPr>
          <w:b/>
          <w:color w:val="000000"/>
          <w:sz w:val="26"/>
          <w:szCs w:val="26"/>
        </w:rPr>
        <w:t xml:space="preserve">PHIẾU ĐÁNH GIÁ KẾT QUẢ RÈN LUYỆN CỦA </w:t>
      </w:r>
      <w:r w:rsidR="00CF6343" w:rsidRPr="009338BC">
        <w:rPr>
          <w:b/>
          <w:color w:val="000000"/>
          <w:sz w:val="26"/>
          <w:szCs w:val="26"/>
        </w:rPr>
        <w:t>S</w:t>
      </w:r>
      <w:r w:rsidRPr="009338BC">
        <w:rPr>
          <w:b/>
          <w:color w:val="000000"/>
          <w:sz w:val="26"/>
          <w:szCs w:val="26"/>
        </w:rPr>
        <w:t>INH VIÊN</w:t>
      </w:r>
      <w:r w:rsidR="004A7C02" w:rsidRPr="009338BC">
        <w:rPr>
          <w:b/>
          <w:color w:val="000000"/>
          <w:sz w:val="26"/>
          <w:szCs w:val="26"/>
        </w:rPr>
        <w:t xml:space="preserve"> BẬC </w:t>
      </w:r>
      <w:r w:rsidR="00E31A1A" w:rsidRPr="009338BC">
        <w:rPr>
          <w:b/>
          <w:color w:val="000000"/>
          <w:sz w:val="26"/>
          <w:szCs w:val="26"/>
        </w:rPr>
        <w:t>Đ</w:t>
      </w:r>
      <w:r w:rsidR="004A7C02" w:rsidRPr="009338BC">
        <w:rPr>
          <w:b/>
          <w:color w:val="000000"/>
          <w:sz w:val="26"/>
          <w:szCs w:val="26"/>
        </w:rPr>
        <w:t xml:space="preserve">ẠI </w:t>
      </w:r>
      <w:r w:rsidR="00E31A1A" w:rsidRPr="009338BC">
        <w:rPr>
          <w:b/>
          <w:color w:val="000000"/>
          <w:sz w:val="26"/>
          <w:szCs w:val="26"/>
        </w:rPr>
        <w:t>H</w:t>
      </w:r>
      <w:r w:rsidR="004A7C02" w:rsidRPr="009338BC">
        <w:rPr>
          <w:b/>
          <w:color w:val="000000"/>
          <w:sz w:val="26"/>
          <w:szCs w:val="26"/>
        </w:rPr>
        <w:t>ỌC</w:t>
      </w:r>
    </w:p>
    <w:p w14:paraId="12B889D1" w14:textId="77777777" w:rsidR="0054046C" w:rsidRPr="009338BC" w:rsidRDefault="0054046C" w:rsidP="0007757B">
      <w:pPr>
        <w:jc w:val="center"/>
        <w:rPr>
          <w:color w:val="000000"/>
          <w:sz w:val="16"/>
          <w:szCs w:val="16"/>
        </w:rPr>
      </w:pPr>
    </w:p>
    <w:p w14:paraId="4C8BCD19" w14:textId="0EDDC343" w:rsidR="00F9184B"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ab/>
        <w:t>Họ và tên:</w:t>
      </w:r>
      <w:r w:rsidR="00EB23FC">
        <w:rPr>
          <w:color w:val="000000"/>
        </w:rPr>
        <w:t xml:space="preserve"> </w:t>
      </w:r>
      <w:r w:rsidR="00EE0F33">
        <w:rPr>
          <w:color w:val="000000"/>
        </w:rPr>
        <w:t>Lê Anh Khoa</w:t>
      </w:r>
      <w:r w:rsidRPr="009338BC">
        <w:rPr>
          <w:color w:val="000000"/>
        </w:rPr>
        <w:tab/>
        <w:t>MSSV:</w:t>
      </w:r>
      <w:r w:rsidR="00EB23FC">
        <w:rPr>
          <w:color w:val="000000"/>
        </w:rPr>
        <w:t xml:space="preserve"> </w:t>
      </w:r>
      <w:r w:rsidR="00EE0F33">
        <w:rPr>
          <w:color w:val="000000"/>
        </w:rPr>
        <w:t>21022023</w:t>
      </w:r>
      <w:r w:rsidRPr="009338BC">
        <w:rPr>
          <w:color w:val="000000"/>
        </w:rPr>
        <w:tab/>
      </w:r>
    </w:p>
    <w:p w14:paraId="2A481E70" w14:textId="07452441" w:rsidR="0054046C"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 xml:space="preserve">          </w:t>
      </w:r>
      <w:r w:rsidR="0054046C" w:rsidRPr="009338BC">
        <w:rPr>
          <w:color w:val="000000"/>
        </w:rPr>
        <w:t>Lớp:</w:t>
      </w:r>
      <w:r w:rsidR="00D35798">
        <w:rPr>
          <w:color w:val="000000"/>
        </w:rPr>
        <w:t xml:space="preserve"> ĐH. KHMT 2021</w:t>
      </w:r>
      <w:r w:rsidR="0054046C" w:rsidRPr="009338BC">
        <w:rPr>
          <w:color w:val="000000"/>
        </w:rPr>
        <w:tab/>
        <w:t>Khoa:</w:t>
      </w:r>
      <w:r w:rsidRPr="009338BC">
        <w:rPr>
          <w:color w:val="000000"/>
        </w:rPr>
        <w:tab/>
      </w:r>
      <w:r w:rsidR="001E5995">
        <w:rPr>
          <w:color w:val="000000"/>
        </w:rPr>
        <w:t xml:space="preserve"> </w:t>
      </w:r>
      <w:r w:rsidR="009F156D">
        <w:rPr>
          <w:color w:val="000000"/>
        </w:rPr>
        <w:t>Công nghệ thông tin</w:t>
      </w:r>
      <w:r w:rsidR="0054046C" w:rsidRPr="009338BC">
        <w:rPr>
          <w:color w:val="000000"/>
        </w:rPr>
        <w:tab/>
      </w:r>
    </w:p>
    <w:p w14:paraId="2BC466CF" w14:textId="123513E1" w:rsidR="00F9184B" w:rsidRPr="009338BC" w:rsidRDefault="0054046C" w:rsidP="00D770FD">
      <w:pPr>
        <w:tabs>
          <w:tab w:val="left" w:pos="600"/>
          <w:tab w:val="left" w:leader="dot" w:pos="2520"/>
          <w:tab w:val="left" w:leader="dot" w:pos="5400"/>
          <w:tab w:val="right" w:leader="dot" w:pos="9480"/>
        </w:tabs>
        <w:rPr>
          <w:color w:val="000000"/>
        </w:rPr>
      </w:pPr>
      <w:r w:rsidRPr="009338BC">
        <w:rPr>
          <w:color w:val="000000"/>
        </w:rPr>
        <w:tab/>
        <w:t>Học kỳ:</w:t>
      </w:r>
      <w:r w:rsidR="00F40549">
        <w:rPr>
          <w:color w:val="000000"/>
        </w:rPr>
        <w:t xml:space="preserve"> 1</w:t>
      </w:r>
      <w:r w:rsidRPr="009338BC">
        <w:rPr>
          <w:color w:val="000000"/>
        </w:rPr>
        <w:tab/>
        <w:t>Năm học:</w:t>
      </w:r>
      <w:r w:rsidR="0033556B">
        <w:rPr>
          <w:color w:val="000000"/>
        </w:rPr>
        <w:t xml:space="preserve"> 2023 - 2024</w:t>
      </w:r>
      <w:r w:rsidRPr="009338BC">
        <w:rPr>
          <w:color w:val="000000"/>
        </w:rPr>
        <w:tab/>
        <w:t>Khóa:</w:t>
      </w:r>
      <w:r w:rsidR="00032387">
        <w:rPr>
          <w:color w:val="000000"/>
        </w:rPr>
        <w:t xml:space="preserve"> 46</w:t>
      </w:r>
      <w:r w:rsidRPr="009338BC">
        <w:rPr>
          <w:color w:val="000000"/>
        </w:rPr>
        <w:tab/>
      </w:r>
    </w:p>
    <w:p w14:paraId="28A8EEEA"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73E24712"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4ACD62FE" w14:textId="77777777" w:rsidR="0054046C" w:rsidRPr="009338BC" w:rsidRDefault="00167C54" w:rsidP="00F9184B">
      <w:pPr>
        <w:tabs>
          <w:tab w:val="left" w:pos="600"/>
          <w:tab w:val="left" w:leader="dot" w:pos="2520"/>
          <w:tab w:val="left" w:leader="dot" w:pos="5400"/>
          <w:tab w:val="right" w:leader="dot" w:pos="9000"/>
          <w:tab w:val="left" w:pos="9120"/>
        </w:tabs>
        <w:jc w:val="center"/>
        <w:rPr>
          <w:b/>
          <w:i/>
          <w:color w:val="000000"/>
          <w:sz w:val="28"/>
          <w:szCs w:val="28"/>
        </w:rPr>
      </w:pPr>
      <w:r w:rsidRPr="009338BC">
        <w:rPr>
          <w:b/>
          <w:i/>
          <w:color w:val="000000"/>
          <w:sz w:val="28"/>
          <w:szCs w:val="28"/>
        </w:rPr>
        <w:t>(</w:t>
      </w:r>
      <w:r w:rsidR="00F9184B" w:rsidRPr="009338BC">
        <w:rPr>
          <w:b/>
          <w:i/>
          <w:color w:val="000000"/>
          <w:sz w:val="28"/>
          <w:szCs w:val="28"/>
        </w:rPr>
        <w:t>Căn cứ thông tư số 16/2015/TT-BGDĐT ngày 12/8/2015</w:t>
      </w:r>
      <w:r w:rsidRPr="009338BC">
        <w:rPr>
          <w:b/>
          <w:i/>
          <w:color w:val="000000"/>
          <w:sz w:val="28"/>
          <w:szCs w:val="28"/>
        </w:rPr>
        <w:t>)</w:t>
      </w:r>
    </w:p>
    <w:p w14:paraId="445B8204" w14:textId="77777777" w:rsidR="00FE6A6E" w:rsidRPr="009338BC" w:rsidRDefault="00FE6A6E" w:rsidP="00F3243F">
      <w:pPr>
        <w:tabs>
          <w:tab w:val="left" w:pos="600"/>
          <w:tab w:val="left" w:leader="dot" w:pos="2520"/>
          <w:tab w:val="left" w:leader="dot" w:pos="5400"/>
          <w:tab w:val="right" w:leader="dot" w:pos="9000"/>
          <w:tab w:val="left" w:pos="9120"/>
        </w:tabs>
        <w:rPr>
          <w:color w:val="000000"/>
          <w:sz w:val="8"/>
          <w:szCs w:val="8"/>
        </w:rPr>
      </w:pP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720"/>
        <w:gridCol w:w="5375"/>
        <w:gridCol w:w="993"/>
        <w:gridCol w:w="1133"/>
        <w:gridCol w:w="1135"/>
      </w:tblGrid>
      <w:tr w:rsidR="00DC067B" w:rsidRPr="009338BC" w14:paraId="69FD3052" w14:textId="77777777" w:rsidTr="001E29E4">
        <w:trPr>
          <w:trHeight w:val="647"/>
        </w:trPr>
        <w:tc>
          <w:tcPr>
            <w:tcW w:w="851" w:type="dxa"/>
            <w:shd w:val="clear" w:color="auto" w:fill="8EAADB"/>
            <w:vAlign w:val="center"/>
          </w:tcPr>
          <w:p w14:paraId="0597A1D5" w14:textId="77777777" w:rsidR="00DC067B" w:rsidRPr="009338BC" w:rsidRDefault="00DC067B" w:rsidP="006B4568">
            <w:pPr>
              <w:ind w:hanging="43"/>
              <w:jc w:val="center"/>
              <w:rPr>
                <w:b/>
                <w:color w:val="000000"/>
              </w:rPr>
            </w:pPr>
            <w:r w:rsidRPr="009338BC">
              <w:rPr>
                <w:b/>
                <w:color w:val="000000"/>
              </w:rPr>
              <w:t>Tiêu chuẩn</w:t>
            </w:r>
          </w:p>
        </w:tc>
        <w:tc>
          <w:tcPr>
            <w:tcW w:w="720" w:type="dxa"/>
            <w:shd w:val="clear" w:color="auto" w:fill="8EAADB"/>
            <w:vAlign w:val="center"/>
          </w:tcPr>
          <w:p w14:paraId="25281BB5" w14:textId="77777777" w:rsidR="00DC067B" w:rsidRPr="009338BC" w:rsidRDefault="00DC067B" w:rsidP="000127F6">
            <w:pPr>
              <w:jc w:val="center"/>
              <w:rPr>
                <w:b/>
                <w:color w:val="000000"/>
              </w:rPr>
            </w:pPr>
            <w:r w:rsidRPr="009338BC">
              <w:rPr>
                <w:b/>
                <w:color w:val="000000"/>
              </w:rPr>
              <w:t>Mục tiêu</w:t>
            </w:r>
          </w:p>
        </w:tc>
        <w:tc>
          <w:tcPr>
            <w:tcW w:w="5375" w:type="dxa"/>
            <w:shd w:val="clear" w:color="auto" w:fill="8EAADB"/>
            <w:vAlign w:val="center"/>
          </w:tcPr>
          <w:p w14:paraId="0EBBB27E" w14:textId="77777777" w:rsidR="00DC067B" w:rsidRPr="009338BC" w:rsidRDefault="00DC067B" w:rsidP="000127F6">
            <w:pPr>
              <w:jc w:val="center"/>
              <w:rPr>
                <w:b/>
                <w:color w:val="000000"/>
              </w:rPr>
            </w:pPr>
            <w:r w:rsidRPr="009338BC">
              <w:rPr>
                <w:b/>
                <w:color w:val="000000"/>
              </w:rPr>
              <w:t>Nội dung đánh giá</w:t>
            </w:r>
          </w:p>
        </w:tc>
        <w:tc>
          <w:tcPr>
            <w:tcW w:w="993" w:type="dxa"/>
            <w:shd w:val="clear" w:color="auto" w:fill="8EAADB"/>
            <w:vAlign w:val="center"/>
          </w:tcPr>
          <w:p w14:paraId="51BB470A" w14:textId="77777777" w:rsidR="00DC067B" w:rsidRPr="009338BC" w:rsidRDefault="00DC067B" w:rsidP="000127F6">
            <w:pPr>
              <w:jc w:val="center"/>
              <w:rPr>
                <w:b/>
                <w:color w:val="000000"/>
              </w:rPr>
            </w:pPr>
            <w:r w:rsidRPr="009338BC">
              <w:rPr>
                <w:b/>
                <w:color w:val="000000"/>
              </w:rPr>
              <w:t xml:space="preserve">Điểm </w:t>
            </w:r>
            <w:r w:rsidR="00B84C6E" w:rsidRPr="009338BC">
              <w:rPr>
                <w:b/>
                <w:color w:val="000000"/>
              </w:rPr>
              <w:t>chuẩn</w:t>
            </w:r>
          </w:p>
        </w:tc>
        <w:tc>
          <w:tcPr>
            <w:tcW w:w="1133" w:type="dxa"/>
            <w:shd w:val="clear" w:color="auto" w:fill="8EAADB"/>
            <w:vAlign w:val="center"/>
          </w:tcPr>
          <w:p w14:paraId="18A13E7A" w14:textId="77777777" w:rsidR="00DC067B" w:rsidRPr="009338BC" w:rsidRDefault="00DC067B" w:rsidP="000127F6">
            <w:pPr>
              <w:jc w:val="center"/>
              <w:rPr>
                <w:b/>
                <w:color w:val="000000"/>
              </w:rPr>
            </w:pPr>
            <w:r w:rsidRPr="009338BC">
              <w:rPr>
                <w:b/>
                <w:color w:val="000000"/>
              </w:rPr>
              <w:t xml:space="preserve">Điểm </w:t>
            </w:r>
          </w:p>
          <w:p w14:paraId="7CE67AC0" w14:textId="77777777" w:rsidR="00DC067B" w:rsidRPr="009338BC" w:rsidRDefault="00DC067B" w:rsidP="000127F6">
            <w:pPr>
              <w:jc w:val="center"/>
              <w:rPr>
                <w:b/>
                <w:color w:val="000000"/>
              </w:rPr>
            </w:pPr>
            <w:r w:rsidRPr="009338BC">
              <w:rPr>
                <w:b/>
                <w:color w:val="000000"/>
              </w:rPr>
              <w:t>cá nhân</w:t>
            </w:r>
          </w:p>
        </w:tc>
        <w:tc>
          <w:tcPr>
            <w:tcW w:w="1135" w:type="dxa"/>
            <w:shd w:val="clear" w:color="auto" w:fill="8EAADB"/>
            <w:vAlign w:val="center"/>
          </w:tcPr>
          <w:p w14:paraId="31000CF0" w14:textId="77777777" w:rsidR="00DC067B" w:rsidRPr="009338BC" w:rsidRDefault="00DC067B" w:rsidP="000127F6">
            <w:pPr>
              <w:jc w:val="center"/>
              <w:rPr>
                <w:b/>
                <w:color w:val="000000"/>
              </w:rPr>
            </w:pPr>
            <w:r w:rsidRPr="009338BC">
              <w:rPr>
                <w:b/>
                <w:color w:val="000000"/>
              </w:rPr>
              <w:t xml:space="preserve">Điểm </w:t>
            </w:r>
            <w:r w:rsidR="009C69B5" w:rsidRPr="009338BC">
              <w:rPr>
                <w:b/>
                <w:color w:val="000000"/>
              </w:rPr>
              <w:t>L</w:t>
            </w:r>
            <w:r w:rsidRPr="009338BC">
              <w:rPr>
                <w:b/>
                <w:color w:val="000000"/>
              </w:rPr>
              <w:t>ớp xét</w:t>
            </w:r>
          </w:p>
        </w:tc>
      </w:tr>
      <w:tr w:rsidR="00DC067B" w:rsidRPr="009338BC" w14:paraId="35D18057" w14:textId="77777777" w:rsidTr="00DA3305">
        <w:trPr>
          <w:trHeight w:val="462"/>
        </w:trPr>
        <w:tc>
          <w:tcPr>
            <w:tcW w:w="851" w:type="dxa"/>
            <w:shd w:val="clear" w:color="auto" w:fill="auto"/>
            <w:vAlign w:val="center"/>
          </w:tcPr>
          <w:p w14:paraId="3133B187" w14:textId="77777777" w:rsidR="00DC067B" w:rsidRPr="009338BC" w:rsidRDefault="00DC067B" w:rsidP="000127F6">
            <w:pPr>
              <w:jc w:val="center"/>
              <w:rPr>
                <w:b/>
                <w:color w:val="000000"/>
              </w:rPr>
            </w:pPr>
            <w:r w:rsidRPr="009338BC">
              <w:rPr>
                <w:b/>
                <w:color w:val="000000"/>
              </w:rPr>
              <w:t>I</w:t>
            </w:r>
          </w:p>
        </w:tc>
        <w:tc>
          <w:tcPr>
            <w:tcW w:w="720" w:type="dxa"/>
            <w:vAlign w:val="center"/>
          </w:tcPr>
          <w:p w14:paraId="272E4590" w14:textId="77777777" w:rsidR="00DC067B" w:rsidRPr="009338BC" w:rsidRDefault="00DC067B" w:rsidP="000127F6">
            <w:pPr>
              <w:jc w:val="center"/>
              <w:rPr>
                <w:b/>
                <w:color w:val="000000"/>
              </w:rPr>
            </w:pPr>
          </w:p>
        </w:tc>
        <w:tc>
          <w:tcPr>
            <w:tcW w:w="5375" w:type="dxa"/>
            <w:vAlign w:val="center"/>
          </w:tcPr>
          <w:p w14:paraId="352F5DA9" w14:textId="77777777" w:rsidR="00DC067B" w:rsidRPr="009338BC" w:rsidRDefault="00DC067B" w:rsidP="008E246C">
            <w:pPr>
              <w:jc w:val="both"/>
              <w:rPr>
                <w:b/>
                <w:color w:val="000000"/>
              </w:rPr>
            </w:pPr>
            <w:r w:rsidRPr="009338BC">
              <w:rPr>
                <w:b/>
                <w:color w:val="000000"/>
              </w:rPr>
              <w:t>Đánh giá về ý thức tham gia học tập</w:t>
            </w:r>
          </w:p>
        </w:tc>
        <w:tc>
          <w:tcPr>
            <w:tcW w:w="993" w:type="dxa"/>
            <w:vAlign w:val="center"/>
          </w:tcPr>
          <w:p w14:paraId="7528E6A5" w14:textId="77777777" w:rsidR="00DC067B" w:rsidRPr="009338BC" w:rsidRDefault="00DC067B" w:rsidP="000127F6">
            <w:pPr>
              <w:jc w:val="center"/>
              <w:rPr>
                <w:b/>
                <w:color w:val="000000"/>
              </w:rPr>
            </w:pPr>
            <w:r w:rsidRPr="009338BC">
              <w:rPr>
                <w:b/>
                <w:color w:val="000000"/>
              </w:rPr>
              <w:t>20</w:t>
            </w:r>
          </w:p>
        </w:tc>
        <w:tc>
          <w:tcPr>
            <w:tcW w:w="1133" w:type="dxa"/>
            <w:vAlign w:val="center"/>
          </w:tcPr>
          <w:p w14:paraId="3D25485E" w14:textId="77777777" w:rsidR="00DC067B" w:rsidRPr="009338BC" w:rsidRDefault="00DC067B" w:rsidP="00DA3305">
            <w:pPr>
              <w:jc w:val="center"/>
              <w:rPr>
                <w:b/>
                <w:color w:val="000000"/>
              </w:rPr>
            </w:pPr>
          </w:p>
        </w:tc>
        <w:tc>
          <w:tcPr>
            <w:tcW w:w="1135" w:type="dxa"/>
            <w:vAlign w:val="center"/>
          </w:tcPr>
          <w:p w14:paraId="5A5624E0" w14:textId="77777777" w:rsidR="00DC067B" w:rsidRPr="009338BC" w:rsidRDefault="00DC067B" w:rsidP="00DA3305">
            <w:pPr>
              <w:jc w:val="center"/>
              <w:rPr>
                <w:b/>
                <w:color w:val="000000"/>
              </w:rPr>
            </w:pPr>
          </w:p>
        </w:tc>
      </w:tr>
      <w:tr w:rsidR="00DC067B" w:rsidRPr="009338BC" w14:paraId="127015AA" w14:textId="77777777" w:rsidTr="00DA3305">
        <w:trPr>
          <w:trHeight w:val="1936"/>
        </w:trPr>
        <w:tc>
          <w:tcPr>
            <w:tcW w:w="851" w:type="dxa"/>
            <w:vAlign w:val="center"/>
          </w:tcPr>
          <w:p w14:paraId="413550B6" w14:textId="77777777" w:rsidR="00DC067B" w:rsidRPr="009338BC" w:rsidRDefault="00DC067B" w:rsidP="000127F6">
            <w:pPr>
              <w:jc w:val="center"/>
              <w:rPr>
                <w:color w:val="000000"/>
              </w:rPr>
            </w:pPr>
          </w:p>
        </w:tc>
        <w:tc>
          <w:tcPr>
            <w:tcW w:w="720" w:type="dxa"/>
            <w:vAlign w:val="center"/>
          </w:tcPr>
          <w:p w14:paraId="35663E6B" w14:textId="77777777" w:rsidR="00DC067B" w:rsidRPr="009338BC" w:rsidRDefault="00DC067B" w:rsidP="000127F6">
            <w:pPr>
              <w:jc w:val="center"/>
              <w:rPr>
                <w:color w:val="000000"/>
              </w:rPr>
            </w:pPr>
            <w:r w:rsidRPr="009338BC">
              <w:rPr>
                <w:color w:val="000000"/>
              </w:rPr>
              <w:t>1</w:t>
            </w:r>
          </w:p>
        </w:tc>
        <w:tc>
          <w:tcPr>
            <w:tcW w:w="5375" w:type="dxa"/>
            <w:vAlign w:val="center"/>
          </w:tcPr>
          <w:p w14:paraId="2E7562B8" w14:textId="77777777" w:rsidR="00EA3325" w:rsidRPr="009338BC" w:rsidRDefault="00A33C05" w:rsidP="00EE60BE">
            <w:pPr>
              <w:rPr>
                <w:color w:val="000000"/>
              </w:rPr>
            </w:pPr>
            <w:r w:rsidRPr="009338BC">
              <w:rPr>
                <w:color w:val="000000"/>
              </w:rPr>
              <w:t xml:space="preserve">    </w:t>
            </w:r>
            <w:r w:rsidR="00DC067B" w:rsidRPr="009338BC">
              <w:rPr>
                <w:color w:val="000000"/>
              </w:rPr>
              <w:t>Có tinh thần v</w:t>
            </w:r>
            <w:r w:rsidR="00272687" w:rsidRPr="009338BC">
              <w:rPr>
                <w:color w:val="000000"/>
              </w:rPr>
              <w:t>ượt khó</w:t>
            </w:r>
            <w:r w:rsidR="008C1AA4" w:rsidRPr="009338BC">
              <w:rPr>
                <w:color w:val="000000"/>
              </w:rPr>
              <w:t>, phấn đấu vươn lên trong học tập</w:t>
            </w:r>
            <w:r w:rsidR="00EE60BE" w:rsidRPr="009338BC">
              <w:rPr>
                <w:color w:val="000000"/>
              </w:rPr>
              <w:t xml:space="preserve"> </w:t>
            </w:r>
          </w:p>
          <w:p w14:paraId="6858EA22" w14:textId="77777777" w:rsidR="00EA3325" w:rsidRPr="009338BC" w:rsidRDefault="00EA3325" w:rsidP="00EE60BE">
            <w:pPr>
              <w:rPr>
                <w:iCs/>
                <w:color w:val="000000"/>
              </w:rPr>
            </w:pPr>
            <w:r w:rsidRPr="009338BC">
              <w:rPr>
                <w:color w:val="000000"/>
              </w:rPr>
              <w:t xml:space="preserve">- </w:t>
            </w:r>
            <w:r w:rsidR="00272687" w:rsidRPr="009338BC">
              <w:rPr>
                <w:iCs/>
                <w:color w:val="000000"/>
              </w:rPr>
              <w:t>S</w:t>
            </w:r>
            <w:r w:rsidR="009F1CD4" w:rsidRPr="009338BC">
              <w:rPr>
                <w:iCs/>
                <w:color w:val="000000"/>
              </w:rPr>
              <w:t>inh viên</w:t>
            </w:r>
            <w:r w:rsidR="00272687" w:rsidRPr="009338BC">
              <w:rPr>
                <w:iCs/>
                <w:color w:val="000000"/>
              </w:rPr>
              <w:t xml:space="preserve"> </w:t>
            </w:r>
            <w:r w:rsidR="00EE60BE" w:rsidRPr="009338BC">
              <w:rPr>
                <w:iCs/>
                <w:color w:val="000000"/>
              </w:rPr>
              <w:t>đạt kết quả học tập loại Giỏi trở lên được tập thể lớp công nhận có tinh thần vượt khó, phấn đấu vươn lên trong học tập</w:t>
            </w:r>
            <w:r w:rsidRPr="009338BC">
              <w:rPr>
                <w:iCs/>
                <w:color w:val="000000"/>
              </w:rPr>
              <w:t>.</w:t>
            </w:r>
          </w:p>
          <w:p w14:paraId="361B0A85" w14:textId="77777777" w:rsidR="00EA3325" w:rsidRPr="009338BC" w:rsidRDefault="00EA3325" w:rsidP="00EE60BE">
            <w:pPr>
              <w:rPr>
                <w:iCs/>
                <w:color w:val="000000"/>
              </w:rPr>
            </w:pPr>
            <w:r w:rsidRPr="009338BC">
              <w:rPr>
                <w:iCs/>
                <w:color w:val="000000"/>
              </w:rPr>
              <w:t xml:space="preserve">- Sinh viên đạt kết quả học tập loại Khá, thuộc diện hộ nghèo, diện hộ cận nghèo, thuộc diện gia đình chính sách </w:t>
            </w:r>
            <w:r w:rsidRPr="009338BC">
              <w:rPr>
                <w:i/>
                <w:color w:val="000000"/>
              </w:rPr>
              <w:t xml:space="preserve">(con thương binh, </w:t>
            </w:r>
            <w:r w:rsidR="00B84C6E" w:rsidRPr="009338BC">
              <w:rPr>
                <w:i/>
                <w:color w:val="000000"/>
              </w:rPr>
              <w:t xml:space="preserve">con </w:t>
            </w:r>
            <w:r w:rsidRPr="009338BC">
              <w:rPr>
                <w:i/>
                <w:color w:val="000000"/>
              </w:rPr>
              <w:t>bệnh binh,…).</w:t>
            </w:r>
          </w:p>
        </w:tc>
        <w:tc>
          <w:tcPr>
            <w:tcW w:w="993" w:type="dxa"/>
            <w:vAlign w:val="center"/>
          </w:tcPr>
          <w:p w14:paraId="466F66EF" w14:textId="77777777" w:rsidR="00DC067B" w:rsidRPr="009338BC" w:rsidRDefault="00EE60BE" w:rsidP="00486837">
            <w:pPr>
              <w:jc w:val="center"/>
              <w:rPr>
                <w:color w:val="000000"/>
              </w:rPr>
            </w:pPr>
            <w:r w:rsidRPr="009338BC">
              <w:rPr>
                <w:color w:val="000000"/>
              </w:rPr>
              <w:t>2</w:t>
            </w:r>
          </w:p>
        </w:tc>
        <w:tc>
          <w:tcPr>
            <w:tcW w:w="1133" w:type="dxa"/>
            <w:vAlign w:val="center"/>
          </w:tcPr>
          <w:p w14:paraId="3ACCB7C4" w14:textId="2223B79B" w:rsidR="00DC067B" w:rsidRPr="009338BC" w:rsidRDefault="00443F0D" w:rsidP="00DA3305">
            <w:pPr>
              <w:jc w:val="center"/>
              <w:rPr>
                <w:color w:val="000000"/>
              </w:rPr>
            </w:pPr>
            <w:r>
              <w:rPr>
                <w:color w:val="000000"/>
              </w:rPr>
              <w:t>${cnI1}</w:t>
            </w:r>
          </w:p>
        </w:tc>
        <w:tc>
          <w:tcPr>
            <w:tcW w:w="1135" w:type="dxa"/>
            <w:vAlign w:val="center"/>
          </w:tcPr>
          <w:p w14:paraId="5AB2A4FB" w14:textId="422B8A82" w:rsidR="00DC067B" w:rsidRPr="009338BC" w:rsidRDefault="00DC067B" w:rsidP="00DA3305">
            <w:pPr>
              <w:jc w:val="center"/>
              <w:rPr>
                <w:color w:val="000000"/>
              </w:rPr>
            </w:pPr>
          </w:p>
        </w:tc>
      </w:tr>
      <w:tr w:rsidR="00486837" w:rsidRPr="009338BC" w14:paraId="6F678520" w14:textId="77777777" w:rsidTr="00DA3305">
        <w:trPr>
          <w:trHeight w:val="525"/>
        </w:trPr>
        <w:tc>
          <w:tcPr>
            <w:tcW w:w="851" w:type="dxa"/>
            <w:vMerge w:val="restart"/>
            <w:vAlign w:val="center"/>
          </w:tcPr>
          <w:p w14:paraId="70FBE47C"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A795F10" w14:textId="77777777" w:rsidR="00486837" w:rsidRPr="009338BC" w:rsidRDefault="00486837" w:rsidP="000127F6">
            <w:pPr>
              <w:jc w:val="center"/>
              <w:rPr>
                <w:b/>
                <w:bCs/>
                <w:color w:val="000000"/>
              </w:rPr>
            </w:pPr>
            <w:r w:rsidRPr="009338BC">
              <w:rPr>
                <w:b/>
                <w:bCs/>
                <w:color w:val="000000"/>
              </w:rPr>
              <w:t>2</w:t>
            </w:r>
          </w:p>
        </w:tc>
        <w:tc>
          <w:tcPr>
            <w:tcW w:w="5375" w:type="dxa"/>
            <w:tcBorders>
              <w:bottom w:val="dotted" w:sz="4" w:space="0" w:color="auto"/>
            </w:tcBorders>
            <w:vAlign w:val="center"/>
          </w:tcPr>
          <w:p w14:paraId="6D409F95" w14:textId="77777777" w:rsidR="00486837" w:rsidRPr="009338BC" w:rsidRDefault="00486837" w:rsidP="006B4568">
            <w:pPr>
              <w:jc w:val="both"/>
              <w:rPr>
                <w:b/>
                <w:bCs/>
                <w:color w:val="000000"/>
              </w:rPr>
            </w:pPr>
            <w:r w:rsidRPr="009338BC">
              <w:rPr>
                <w:b/>
                <w:bCs/>
                <w:color w:val="000000"/>
              </w:rPr>
              <w:t xml:space="preserve">    Kết quả học tập</w:t>
            </w:r>
            <w:r w:rsidR="008065DF" w:rsidRPr="009338BC">
              <w:rPr>
                <w:b/>
                <w:bCs/>
                <w:color w:val="000000"/>
              </w:rPr>
              <w:t xml:space="preserve"> của </w:t>
            </w:r>
            <w:r w:rsidRPr="009338BC">
              <w:rPr>
                <w:b/>
                <w:bCs/>
                <w:color w:val="000000"/>
              </w:rPr>
              <w:t>học kỳ</w:t>
            </w:r>
          </w:p>
        </w:tc>
        <w:tc>
          <w:tcPr>
            <w:tcW w:w="993" w:type="dxa"/>
            <w:tcBorders>
              <w:bottom w:val="dotted" w:sz="4" w:space="0" w:color="auto"/>
            </w:tcBorders>
            <w:vAlign w:val="center"/>
          </w:tcPr>
          <w:p w14:paraId="63370EDD" w14:textId="77777777" w:rsidR="00486837" w:rsidRPr="009338BC" w:rsidRDefault="00486837" w:rsidP="00E50976">
            <w:pPr>
              <w:jc w:val="center"/>
              <w:rPr>
                <w:b/>
                <w:bCs/>
                <w:color w:val="000000"/>
              </w:rPr>
            </w:pPr>
            <w:r w:rsidRPr="009338BC">
              <w:rPr>
                <w:b/>
                <w:bCs/>
                <w:color w:val="000000"/>
              </w:rPr>
              <w:t>1</w:t>
            </w:r>
            <w:r w:rsidR="00510C83" w:rsidRPr="009338BC">
              <w:rPr>
                <w:b/>
                <w:bCs/>
                <w:color w:val="000000"/>
              </w:rPr>
              <w:t>2</w:t>
            </w:r>
          </w:p>
        </w:tc>
        <w:tc>
          <w:tcPr>
            <w:tcW w:w="1133" w:type="dxa"/>
            <w:tcBorders>
              <w:bottom w:val="dotted" w:sz="4" w:space="0" w:color="auto"/>
            </w:tcBorders>
            <w:vAlign w:val="center"/>
          </w:tcPr>
          <w:p w14:paraId="52421850" w14:textId="77777777" w:rsidR="00486837" w:rsidRPr="009338BC" w:rsidRDefault="00486837" w:rsidP="00DA3305">
            <w:pPr>
              <w:jc w:val="center"/>
              <w:rPr>
                <w:color w:val="000000"/>
              </w:rPr>
            </w:pPr>
          </w:p>
        </w:tc>
        <w:tc>
          <w:tcPr>
            <w:tcW w:w="1135" w:type="dxa"/>
            <w:tcBorders>
              <w:bottom w:val="dotted" w:sz="4" w:space="0" w:color="auto"/>
            </w:tcBorders>
            <w:vAlign w:val="center"/>
          </w:tcPr>
          <w:p w14:paraId="4CABA1B5" w14:textId="77777777" w:rsidR="00486837" w:rsidRPr="009338BC" w:rsidRDefault="00486837" w:rsidP="00DA3305">
            <w:pPr>
              <w:jc w:val="center"/>
              <w:rPr>
                <w:color w:val="000000"/>
              </w:rPr>
            </w:pPr>
          </w:p>
        </w:tc>
      </w:tr>
      <w:tr w:rsidR="00486837" w:rsidRPr="009338BC" w14:paraId="7787B253" w14:textId="77777777" w:rsidTr="00DA3305">
        <w:trPr>
          <w:trHeight w:val="455"/>
        </w:trPr>
        <w:tc>
          <w:tcPr>
            <w:tcW w:w="851" w:type="dxa"/>
            <w:vMerge/>
            <w:vAlign w:val="center"/>
          </w:tcPr>
          <w:p w14:paraId="716B1DCC" w14:textId="77777777" w:rsidR="00486837" w:rsidRPr="009338BC" w:rsidRDefault="00486837" w:rsidP="000127F6">
            <w:pPr>
              <w:jc w:val="center"/>
              <w:rPr>
                <w:color w:val="000000"/>
              </w:rPr>
            </w:pPr>
          </w:p>
        </w:tc>
        <w:tc>
          <w:tcPr>
            <w:tcW w:w="720" w:type="dxa"/>
            <w:vMerge w:val="restart"/>
            <w:tcBorders>
              <w:top w:val="dotted" w:sz="4" w:space="0" w:color="auto"/>
            </w:tcBorders>
            <w:vAlign w:val="center"/>
          </w:tcPr>
          <w:p w14:paraId="35632102"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36F613FB"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6 đến 4.0</w:t>
            </w:r>
          </w:p>
        </w:tc>
        <w:tc>
          <w:tcPr>
            <w:tcW w:w="993" w:type="dxa"/>
            <w:tcBorders>
              <w:top w:val="dotted" w:sz="4" w:space="0" w:color="auto"/>
              <w:bottom w:val="dotted" w:sz="4" w:space="0" w:color="auto"/>
            </w:tcBorders>
            <w:vAlign w:val="center"/>
          </w:tcPr>
          <w:p w14:paraId="19695E40" w14:textId="77777777" w:rsidR="00486837" w:rsidRPr="009338BC" w:rsidRDefault="00486837" w:rsidP="00E50976">
            <w:pPr>
              <w:spacing w:before="75" w:after="75"/>
              <w:jc w:val="center"/>
              <w:rPr>
                <w:i/>
                <w:color w:val="000000"/>
              </w:rPr>
            </w:pPr>
            <w:r w:rsidRPr="009338BC">
              <w:rPr>
                <w:i/>
                <w:color w:val="000000"/>
              </w:rPr>
              <w:t>1</w:t>
            </w:r>
            <w:r w:rsidR="00510C83" w:rsidRPr="009338BC">
              <w:rPr>
                <w:i/>
                <w:color w:val="000000"/>
              </w:rPr>
              <w:t>2</w:t>
            </w:r>
          </w:p>
        </w:tc>
        <w:tc>
          <w:tcPr>
            <w:tcW w:w="1133" w:type="dxa"/>
            <w:tcBorders>
              <w:top w:val="dotted" w:sz="4" w:space="0" w:color="auto"/>
              <w:bottom w:val="dotted" w:sz="4" w:space="0" w:color="auto"/>
            </w:tcBorders>
            <w:vAlign w:val="center"/>
          </w:tcPr>
          <w:p w14:paraId="7A517D76"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23470B42" w14:textId="77777777" w:rsidR="00486837" w:rsidRPr="009338BC" w:rsidRDefault="00486837" w:rsidP="00DA3305">
            <w:pPr>
              <w:jc w:val="center"/>
              <w:rPr>
                <w:color w:val="000000"/>
              </w:rPr>
            </w:pPr>
          </w:p>
        </w:tc>
      </w:tr>
      <w:tr w:rsidR="00486837" w:rsidRPr="009338BC" w14:paraId="71111E20" w14:textId="77777777" w:rsidTr="00DA3305">
        <w:trPr>
          <w:trHeight w:hRule="exact" w:val="564"/>
        </w:trPr>
        <w:tc>
          <w:tcPr>
            <w:tcW w:w="851" w:type="dxa"/>
            <w:vMerge/>
            <w:vAlign w:val="center"/>
          </w:tcPr>
          <w:p w14:paraId="2BD101B4" w14:textId="77777777" w:rsidR="00486837" w:rsidRPr="009338BC" w:rsidRDefault="00486837" w:rsidP="000127F6">
            <w:pPr>
              <w:jc w:val="center"/>
              <w:rPr>
                <w:color w:val="000000"/>
              </w:rPr>
            </w:pPr>
          </w:p>
        </w:tc>
        <w:tc>
          <w:tcPr>
            <w:tcW w:w="720" w:type="dxa"/>
            <w:vMerge/>
            <w:vAlign w:val="center"/>
          </w:tcPr>
          <w:p w14:paraId="0C3B316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55E41709"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2 đến 3.59</w:t>
            </w:r>
          </w:p>
        </w:tc>
        <w:tc>
          <w:tcPr>
            <w:tcW w:w="993" w:type="dxa"/>
            <w:tcBorders>
              <w:top w:val="dotted" w:sz="4" w:space="0" w:color="auto"/>
              <w:bottom w:val="dotted" w:sz="4" w:space="0" w:color="auto"/>
            </w:tcBorders>
            <w:vAlign w:val="center"/>
          </w:tcPr>
          <w:p w14:paraId="2A549873" w14:textId="77777777" w:rsidR="00486837" w:rsidRPr="009338BC" w:rsidRDefault="00510C83" w:rsidP="00E50976">
            <w:pPr>
              <w:spacing w:before="75" w:after="75"/>
              <w:jc w:val="center"/>
              <w:rPr>
                <w:i/>
                <w:color w:val="000000"/>
              </w:rPr>
            </w:pPr>
            <w:r w:rsidRPr="009338BC">
              <w:rPr>
                <w:i/>
                <w:color w:val="000000"/>
              </w:rPr>
              <w:t>10</w:t>
            </w:r>
          </w:p>
        </w:tc>
        <w:tc>
          <w:tcPr>
            <w:tcW w:w="1133" w:type="dxa"/>
            <w:tcBorders>
              <w:top w:val="dotted" w:sz="4" w:space="0" w:color="auto"/>
              <w:bottom w:val="dotted" w:sz="4" w:space="0" w:color="auto"/>
            </w:tcBorders>
            <w:vAlign w:val="center"/>
          </w:tcPr>
          <w:p w14:paraId="0A694800"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03FBE1C6" w14:textId="77777777" w:rsidR="00486837" w:rsidRPr="009338BC" w:rsidRDefault="00486837" w:rsidP="00DA3305">
            <w:pPr>
              <w:jc w:val="center"/>
              <w:rPr>
                <w:color w:val="000000"/>
              </w:rPr>
            </w:pPr>
          </w:p>
        </w:tc>
      </w:tr>
      <w:tr w:rsidR="00486837" w:rsidRPr="009338BC" w14:paraId="3930CFF7" w14:textId="77777777" w:rsidTr="00DA3305">
        <w:trPr>
          <w:trHeight w:hRule="exact" w:val="556"/>
        </w:trPr>
        <w:tc>
          <w:tcPr>
            <w:tcW w:w="851" w:type="dxa"/>
            <w:vMerge/>
            <w:vAlign w:val="center"/>
          </w:tcPr>
          <w:p w14:paraId="38BDB07B" w14:textId="77777777" w:rsidR="00486837" w:rsidRPr="009338BC" w:rsidRDefault="00486837" w:rsidP="000127F6">
            <w:pPr>
              <w:jc w:val="center"/>
              <w:rPr>
                <w:color w:val="000000"/>
              </w:rPr>
            </w:pPr>
          </w:p>
        </w:tc>
        <w:tc>
          <w:tcPr>
            <w:tcW w:w="720" w:type="dxa"/>
            <w:vMerge/>
            <w:vAlign w:val="center"/>
          </w:tcPr>
          <w:p w14:paraId="6028261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7F4A1E2A"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5 đến 3.19</w:t>
            </w:r>
          </w:p>
        </w:tc>
        <w:tc>
          <w:tcPr>
            <w:tcW w:w="993" w:type="dxa"/>
            <w:tcBorders>
              <w:top w:val="dotted" w:sz="4" w:space="0" w:color="auto"/>
              <w:bottom w:val="dotted" w:sz="4" w:space="0" w:color="auto"/>
            </w:tcBorders>
            <w:vAlign w:val="center"/>
          </w:tcPr>
          <w:p w14:paraId="59741AFB" w14:textId="77777777" w:rsidR="00486837" w:rsidRPr="009338BC" w:rsidRDefault="00510C83" w:rsidP="00E50976">
            <w:pPr>
              <w:spacing w:before="75" w:after="75"/>
              <w:jc w:val="center"/>
              <w:rPr>
                <w:i/>
                <w:color w:val="000000"/>
              </w:rPr>
            </w:pPr>
            <w:r w:rsidRPr="009338BC">
              <w:rPr>
                <w:i/>
                <w:color w:val="000000"/>
              </w:rPr>
              <w:t>8</w:t>
            </w:r>
          </w:p>
        </w:tc>
        <w:tc>
          <w:tcPr>
            <w:tcW w:w="1133" w:type="dxa"/>
            <w:tcBorders>
              <w:top w:val="dotted" w:sz="4" w:space="0" w:color="auto"/>
              <w:bottom w:val="dotted" w:sz="4" w:space="0" w:color="auto"/>
            </w:tcBorders>
            <w:vAlign w:val="center"/>
          </w:tcPr>
          <w:p w14:paraId="563BF469"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551C4931" w14:textId="77777777" w:rsidR="00486837" w:rsidRPr="009338BC" w:rsidRDefault="00486837" w:rsidP="00DA3305">
            <w:pPr>
              <w:jc w:val="center"/>
              <w:rPr>
                <w:color w:val="000000"/>
              </w:rPr>
            </w:pPr>
          </w:p>
        </w:tc>
      </w:tr>
      <w:tr w:rsidR="00486837" w:rsidRPr="009338BC" w14:paraId="43FE14F1" w14:textId="77777777" w:rsidTr="00DA3305">
        <w:trPr>
          <w:trHeight w:val="413"/>
        </w:trPr>
        <w:tc>
          <w:tcPr>
            <w:tcW w:w="851" w:type="dxa"/>
            <w:vMerge/>
            <w:vAlign w:val="center"/>
          </w:tcPr>
          <w:p w14:paraId="20A7178A" w14:textId="77777777" w:rsidR="00486837" w:rsidRPr="009338BC" w:rsidRDefault="00486837" w:rsidP="000127F6">
            <w:pPr>
              <w:jc w:val="center"/>
              <w:rPr>
                <w:color w:val="000000"/>
              </w:rPr>
            </w:pPr>
          </w:p>
        </w:tc>
        <w:tc>
          <w:tcPr>
            <w:tcW w:w="720" w:type="dxa"/>
            <w:vMerge/>
            <w:vAlign w:val="center"/>
          </w:tcPr>
          <w:p w14:paraId="453ED6A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16BED15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0 đến 2.49</w:t>
            </w:r>
          </w:p>
        </w:tc>
        <w:tc>
          <w:tcPr>
            <w:tcW w:w="993" w:type="dxa"/>
            <w:tcBorders>
              <w:top w:val="dotted" w:sz="4" w:space="0" w:color="auto"/>
              <w:bottom w:val="dotted" w:sz="4" w:space="0" w:color="auto"/>
            </w:tcBorders>
            <w:vAlign w:val="center"/>
          </w:tcPr>
          <w:p w14:paraId="3171C14F" w14:textId="77777777" w:rsidR="00486837" w:rsidRPr="009338BC" w:rsidRDefault="00510C83" w:rsidP="00E50976">
            <w:pPr>
              <w:spacing w:before="75" w:after="75"/>
              <w:jc w:val="center"/>
              <w:rPr>
                <w:i/>
                <w:color w:val="000000"/>
              </w:rPr>
            </w:pPr>
            <w:r w:rsidRPr="009338BC">
              <w:rPr>
                <w:i/>
                <w:color w:val="000000"/>
              </w:rPr>
              <w:t>6</w:t>
            </w:r>
          </w:p>
        </w:tc>
        <w:tc>
          <w:tcPr>
            <w:tcW w:w="1133" w:type="dxa"/>
            <w:tcBorders>
              <w:top w:val="dotted" w:sz="4" w:space="0" w:color="auto"/>
              <w:bottom w:val="dotted" w:sz="4" w:space="0" w:color="auto"/>
            </w:tcBorders>
            <w:vAlign w:val="center"/>
          </w:tcPr>
          <w:p w14:paraId="7411D135"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6A93D277" w14:textId="77777777" w:rsidR="00486837" w:rsidRPr="009338BC" w:rsidRDefault="00486837" w:rsidP="00DA3305">
            <w:pPr>
              <w:jc w:val="center"/>
              <w:rPr>
                <w:color w:val="000000"/>
              </w:rPr>
            </w:pPr>
          </w:p>
        </w:tc>
      </w:tr>
      <w:tr w:rsidR="00486837" w:rsidRPr="009338BC" w14:paraId="4D213D7D" w14:textId="77777777" w:rsidTr="00DA3305">
        <w:trPr>
          <w:trHeight w:val="385"/>
        </w:trPr>
        <w:tc>
          <w:tcPr>
            <w:tcW w:w="851" w:type="dxa"/>
            <w:vMerge/>
            <w:vAlign w:val="center"/>
          </w:tcPr>
          <w:p w14:paraId="0576491B" w14:textId="77777777" w:rsidR="00486837" w:rsidRPr="009338BC" w:rsidRDefault="00486837" w:rsidP="000127F6">
            <w:pPr>
              <w:jc w:val="center"/>
              <w:rPr>
                <w:color w:val="000000"/>
              </w:rPr>
            </w:pPr>
          </w:p>
        </w:tc>
        <w:tc>
          <w:tcPr>
            <w:tcW w:w="720" w:type="dxa"/>
            <w:vMerge/>
            <w:vAlign w:val="center"/>
          </w:tcPr>
          <w:p w14:paraId="25DF4556"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173B463"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1.0 đến  2.0</w:t>
            </w:r>
          </w:p>
        </w:tc>
        <w:tc>
          <w:tcPr>
            <w:tcW w:w="993" w:type="dxa"/>
            <w:tcBorders>
              <w:top w:val="dotted" w:sz="4" w:space="0" w:color="auto"/>
              <w:bottom w:val="dotted" w:sz="4" w:space="0" w:color="auto"/>
            </w:tcBorders>
            <w:vAlign w:val="center"/>
          </w:tcPr>
          <w:p w14:paraId="4EDBD9A9" w14:textId="77777777" w:rsidR="00486837" w:rsidRPr="009338BC" w:rsidRDefault="00510C83" w:rsidP="00E50976">
            <w:pPr>
              <w:spacing w:before="75" w:after="75"/>
              <w:jc w:val="center"/>
              <w:rPr>
                <w:i/>
                <w:color w:val="000000"/>
              </w:rPr>
            </w:pPr>
            <w:r w:rsidRPr="009338BC">
              <w:rPr>
                <w:i/>
                <w:color w:val="000000"/>
              </w:rPr>
              <w:t>4</w:t>
            </w:r>
          </w:p>
        </w:tc>
        <w:tc>
          <w:tcPr>
            <w:tcW w:w="1133" w:type="dxa"/>
            <w:tcBorders>
              <w:top w:val="dotted" w:sz="4" w:space="0" w:color="auto"/>
              <w:bottom w:val="dotted" w:sz="4" w:space="0" w:color="auto"/>
            </w:tcBorders>
            <w:vAlign w:val="center"/>
          </w:tcPr>
          <w:p w14:paraId="6339FBDD"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42803FED" w14:textId="77777777" w:rsidR="00486837" w:rsidRPr="009338BC" w:rsidRDefault="00486837" w:rsidP="00DA3305">
            <w:pPr>
              <w:jc w:val="center"/>
              <w:rPr>
                <w:color w:val="000000"/>
              </w:rPr>
            </w:pPr>
          </w:p>
        </w:tc>
      </w:tr>
      <w:tr w:rsidR="00486837" w:rsidRPr="009338BC" w14:paraId="5D9B4AD8" w14:textId="77777777" w:rsidTr="00DA3305">
        <w:trPr>
          <w:trHeight w:val="385"/>
        </w:trPr>
        <w:tc>
          <w:tcPr>
            <w:tcW w:w="851" w:type="dxa"/>
            <w:vMerge/>
            <w:vAlign w:val="center"/>
          </w:tcPr>
          <w:p w14:paraId="0F40CED0" w14:textId="77777777" w:rsidR="00486837" w:rsidRPr="009338BC" w:rsidRDefault="00486837" w:rsidP="000127F6">
            <w:pPr>
              <w:jc w:val="center"/>
              <w:rPr>
                <w:color w:val="000000"/>
              </w:rPr>
            </w:pPr>
          </w:p>
        </w:tc>
        <w:tc>
          <w:tcPr>
            <w:tcW w:w="720" w:type="dxa"/>
            <w:vMerge/>
            <w:vAlign w:val="center"/>
          </w:tcPr>
          <w:p w14:paraId="444AB25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0A896F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Dưới 1.0</w:t>
            </w:r>
          </w:p>
        </w:tc>
        <w:tc>
          <w:tcPr>
            <w:tcW w:w="993" w:type="dxa"/>
            <w:tcBorders>
              <w:top w:val="dotted" w:sz="4" w:space="0" w:color="auto"/>
              <w:bottom w:val="dotted" w:sz="4" w:space="0" w:color="auto"/>
            </w:tcBorders>
            <w:vAlign w:val="center"/>
          </w:tcPr>
          <w:p w14:paraId="5EB42FA9" w14:textId="77777777" w:rsidR="00486837" w:rsidRPr="009338BC" w:rsidRDefault="00486837" w:rsidP="00E50976">
            <w:pPr>
              <w:spacing w:before="75" w:after="75"/>
              <w:jc w:val="center"/>
              <w:rPr>
                <w:i/>
                <w:color w:val="000000"/>
              </w:rPr>
            </w:pPr>
            <w:r w:rsidRPr="009338BC">
              <w:rPr>
                <w:i/>
                <w:color w:val="000000"/>
              </w:rPr>
              <w:t>0</w:t>
            </w:r>
          </w:p>
        </w:tc>
        <w:tc>
          <w:tcPr>
            <w:tcW w:w="1133" w:type="dxa"/>
            <w:tcBorders>
              <w:top w:val="dotted" w:sz="4" w:space="0" w:color="auto"/>
              <w:bottom w:val="dotted" w:sz="4" w:space="0" w:color="auto"/>
            </w:tcBorders>
            <w:vAlign w:val="center"/>
          </w:tcPr>
          <w:p w14:paraId="41954D7F"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17CAE40B" w14:textId="77777777" w:rsidR="00486837" w:rsidRPr="009338BC" w:rsidRDefault="00486837" w:rsidP="00DA3305">
            <w:pPr>
              <w:jc w:val="center"/>
              <w:rPr>
                <w:color w:val="000000"/>
              </w:rPr>
            </w:pPr>
          </w:p>
        </w:tc>
      </w:tr>
      <w:tr w:rsidR="00486837" w:rsidRPr="009338BC" w14:paraId="5CADE502" w14:textId="77777777" w:rsidTr="00DA3305">
        <w:trPr>
          <w:trHeight w:val="1294"/>
        </w:trPr>
        <w:tc>
          <w:tcPr>
            <w:tcW w:w="851" w:type="dxa"/>
            <w:tcBorders>
              <w:bottom w:val="dotted" w:sz="4" w:space="0" w:color="auto"/>
            </w:tcBorders>
            <w:vAlign w:val="center"/>
          </w:tcPr>
          <w:p w14:paraId="299319EF"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B56BB05" w14:textId="77777777" w:rsidR="00486837" w:rsidRPr="009338BC" w:rsidRDefault="00486837" w:rsidP="000127F6">
            <w:pPr>
              <w:jc w:val="center"/>
              <w:rPr>
                <w:color w:val="000000"/>
              </w:rPr>
            </w:pPr>
            <w:r w:rsidRPr="009338BC">
              <w:rPr>
                <w:color w:val="000000"/>
              </w:rPr>
              <w:t>3</w:t>
            </w:r>
          </w:p>
        </w:tc>
        <w:tc>
          <w:tcPr>
            <w:tcW w:w="5375" w:type="dxa"/>
            <w:tcBorders>
              <w:bottom w:val="dotted" w:sz="4" w:space="0" w:color="auto"/>
            </w:tcBorders>
            <w:vAlign w:val="center"/>
          </w:tcPr>
          <w:p w14:paraId="19517673" w14:textId="77777777" w:rsidR="00486837" w:rsidRPr="009338BC" w:rsidRDefault="00092178" w:rsidP="006B4568">
            <w:pPr>
              <w:jc w:val="both"/>
              <w:rPr>
                <w:color w:val="000000"/>
              </w:rPr>
            </w:pPr>
            <w:r w:rsidRPr="009338BC">
              <w:rPr>
                <w:color w:val="000000"/>
              </w:rPr>
              <w:t xml:space="preserve">   </w:t>
            </w:r>
            <w:r w:rsidR="00486837" w:rsidRPr="009338BC">
              <w:rPr>
                <w:color w:val="000000"/>
              </w:rPr>
              <w:t>C</w:t>
            </w:r>
            <w:r w:rsidR="00592349" w:rsidRPr="009338BC">
              <w:rPr>
                <w:color w:val="000000"/>
              </w:rPr>
              <w:t>ó ý thức và thái độ học tập tốt:</w:t>
            </w:r>
          </w:p>
          <w:p w14:paraId="6539E621" w14:textId="77777777" w:rsidR="00E9637A" w:rsidRPr="009338BC" w:rsidRDefault="00E9637A" w:rsidP="006B4568">
            <w:pPr>
              <w:numPr>
                <w:ilvl w:val="0"/>
                <w:numId w:val="30"/>
              </w:numPr>
              <w:tabs>
                <w:tab w:val="left" w:pos="306"/>
              </w:tabs>
              <w:ind w:left="23" w:firstLine="141"/>
              <w:jc w:val="both"/>
              <w:rPr>
                <w:color w:val="000000"/>
              </w:rPr>
            </w:pPr>
            <w:r w:rsidRPr="009338BC">
              <w:rPr>
                <w:i/>
                <w:color w:val="000000"/>
              </w:rPr>
              <w:t xml:space="preserve">Nghiêm túc trong giờ học lý thuyết, thực hành: </w:t>
            </w:r>
            <w:r w:rsidR="00BA50F2" w:rsidRPr="009338BC">
              <w:rPr>
                <w:i/>
                <w:color w:val="000000"/>
              </w:rPr>
              <w:t>+2</w:t>
            </w:r>
            <w:r w:rsidRPr="009338BC">
              <w:rPr>
                <w:i/>
                <w:color w:val="000000"/>
              </w:rPr>
              <w:t xml:space="preserve"> điểm</w:t>
            </w:r>
          </w:p>
          <w:p w14:paraId="793E5D59" w14:textId="77777777" w:rsidR="00E9637A" w:rsidRPr="009338BC" w:rsidRDefault="00510C83" w:rsidP="00BA50F2">
            <w:pPr>
              <w:numPr>
                <w:ilvl w:val="0"/>
                <w:numId w:val="30"/>
              </w:numPr>
              <w:tabs>
                <w:tab w:val="left" w:pos="306"/>
              </w:tabs>
              <w:ind w:left="23" w:right="175" w:firstLine="141"/>
              <w:jc w:val="both"/>
              <w:rPr>
                <w:color w:val="000000"/>
              </w:rPr>
            </w:pPr>
            <w:r w:rsidRPr="009338BC">
              <w:rPr>
                <w:i/>
                <w:color w:val="000000"/>
              </w:rPr>
              <w:t>Bị c</w:t>
            </w:r>
            <w:r w:rsidR="00BA50F2" w:rsidRPr="009338BC">
              <w:rPr>
                <w:i/>
                <w:color w:val="000000"/>
              </w:rPr>
              <w:t>ấm thi 1 môn</w:t>
            </w:r>
            <w:r w:rsidRPr="009338BC">
              <w:rPr>
                <w:i/>
                <w:color w:val="000000"/>
              </w:rPr>
              <w:t xml:space="preserve"> trở lên</w:t>
            </w:r>
            <w:r w:rsidR="00BA50F2" w:rsidRPr="009338BC">
              <w:rPr>
                <w:i/>
                <w:color w:val="000000"/>
              </w:rPr>
              <w:t xml:space="preserve">: </w:t>
            </w:r>
            <w:r w:rsidRPr="009338BC">
              <w:rPr>
                <w:i/>
                <w:color w:val="000000"/>
              </w:rPr>
              <w:t>-2 điểm</w:t>
            </w:r>
          </w:p>
        </w:tc>
        <w:tc>
          <w:tcPr>
            <w:tcW w:w="993" w:type="dxa"/>
            <w:tcBorders>
              <w:bottom w:val="dotted" w:sz="4" w:space="0" w:color="auto"/>
            </w:tcBorders>
            <w:vAlign w:val="center"/>
          </w:tcPr>
          <w:p w14:paraId="6890059B" w14:textId="77777777" w:rsidR="00486837" w:rsidRPr="009338BC" w:rsidRDefault="00BA50F2" w:rsidP="000127F6">
            <w:pPr>
              <w:jc w:val="center"/>
              <w:rPr>
                <w:color w:val="000000"/>
              </w:rPr>
            </w:pPr>
            <w:r w:rsidRPr="009338BC">
              <w:rPr>
                <w:color w:val="000000"/>
              </w:rPr>
              <w:t>2</w:t>
            </w:r>
          </w:p>
        </w:tc>
        <w:tc>
          <w:tcPr>
            <w:tcW w:w="1133" w:type="dxa"/>
            <w:tcBorders>
              <w:bottom w:val="dotted" w:sz="4" w:space="0" w:color="auto"/>
            </w:tcBorders>
            <w:vAlign w:val="center"/>
          </w:tcPr>
          <w:p w14:paraId="78340943" w14:textId="43BDCF4D" w:rsidR="00486837" w:rsidRPr="009338BC" w:rsidRDefault="00443F0D" w:rsidP="00DA3305">
            <w:pPr>
              <w:jc w:val="center"/>
              <w:rPr>
                <w:color w:val="000000"/>
              </w:rPr>
            </w:pPr>
            <w:r>
              <w:rPr>
                <w:color w:val="000000"/>
              </w:rPr>
              <w:t>2</w:t>
            </w:r>
          </w:p>
        </w:tc>
        <w:tc>
          <w:tcPr>
            <w:tcW w:w="1135" w:type="dxa"/>
            <w:tcBorders>
              <w:bottom w:val="dotted" w:sz="4" w:space="0" w:color="auto"/>
            </w:tcBorders>
            <w:vAlign w:val="center"/>
          </w:tcPr>
          <w:p w14:paraId="7F543623" w14:textId="77777777" w:rsidR="00486837" w:rsidRPr="009338BC" w:rsidRDefault="00486837" w:rsidP="00DA3305">
            <w:pPr>
              <w:jc w:val="center"/>
              <w:rPr>
                <w:color w:val="000000"/>
              </w:rPr>
            </w:pPr>
          </w:p>
        </w:tc>
      </w:tr>
      <w:tr w:rsidR="00486837" w:rsidRPr="009338BC" w14:paraId="3EBC9B4E" w14:textId="77777777" w:rsidTr="00DA3305">
        <w:trPr>
          <w:trHeight w:val="1028"/>
        </w:trPr>
        <w:tc>
          <w:tcPr>
            <w:tcW w:w="851" w:type="dxa"/>
            <w:vAlign w:val="center"/>
          </w:tcPr>
          <w:p w14:paraId="16376727" w14:textId="77777777" w:rsidR="00486837" w:rsidRPr="009338BC" w:rsidRDefault="00486837" w:rsidP="000127F6">
            <w:pPr>
              <w:jc w:val="center"/>
              <w:rPr>
                <w:color w:val="000000"/>
              </w:rPr>
            </w:pPr>
          </w:p>
        </w:tc>
        <w:tc>
          <w:tcPr>
            <w:tcW w:w="720" w:type="dxa"/>
            <w:tcBorders>
              <w:bottom w:val="single" w:sz="4" w:space="0" w:color="auto"/>
            </w:tcBorders>
            <w:vAlign w:val="center"/>
          </w:tcPr>
          <w:p w14:paraId="667D0C72" w14:textId="77777777" w:rsidR="00486837" w:rsidRPr="009338BC" w:rsidRDefault="00486837" w:rsidP="000127F6">
            <w:pPr>
              <w:jc w:val="center"/>
              <w:rPr>
                <w:color w:val="000000"/>
              </w:rPr>
            </w:pPr>
            <w:r w:rsidRPr="009338BC">
              <w:rPr>
                <w:color w:val="000000"/>
              </w:rPr>
              <w:t>4</w:t>
            </w:r>
          </w:p>
        </w:tc>
        <w:tc>
          <w:tcPr>
            <w:tcW w:w="5375" w:type="dxa"/>
            <w:tcBorders>
              <w:bottom w:val="single" w:sz="4" w:space="0" w:color="auto"/>
            </w:tcBorders>
            <w:vAlign w:val="center"/>
          </w:tcPr>
          <w:p w14:paraId="665363FA" w14:textId="77777777" w:rsidR="00510C83" w:rsidRPr="009338BC" w:rsidRDefault="00E9637A" w:rsidP="006B4568">
            <w:pPr>
              <w:jc w:val="both"/>
              <w:rPr>
                <w:color w:val="000000"/>
              </w:rPr>
            </w:pPr>
            <w:r w:rsidRPr="009338BC">
              <w:rPr>
                <w:color w:val="000000"/>
              </w:rPr>
              <w:t xml:space="preserve">    </w:t>
            </w:r>
            <w:r w:rsidR="006D0213" w:rsidRPr="009338BC">
              <w:rPr>
                <w:color w:val="000000"/>
              </w:rPr>
              <w:t>Có ý thức chấp hành</w:t>
            </w:r>
            <w:r w:rsidR="009B4E8D" w:rsidRPr="009338BC">
              <w:rPr>
                <w:color w:val="000000"/>
              </w:rPr>
              <w:t xml:space="preserve"> và thực hiện</w:t>
            </w:r>
            <w:r w:rsidR="006D0213" w:rsidRPr="009338BC">
              <w:rPr>
                <w:color w:val="000000"/>
              </w:rPr>
              <w:t xml:space="preserve"> n</w:t>
            </w:r>
            <w:r w:rsidR="00986800" w:rsidRPr="009338BC">
              <w:rPr>
                <w:color w:val="000000"/>
              </w:rPr>
              <w:t>ghiêm túc quy chế thi, kiểm tra</w:t>
            </w:r>
          </w:p>
          <w:p w14:paraId="282F639C" w14:textId="77777777" w:rsidR="00486837" w:rsidRPr="009338BC" w:rsidRDefault="006D0213" w:rsidP="006B4568">
            <w:pPr>
              <w:jc w:val="both"/>
              <w:rPr>
                <w:i/>
                <w:color w:val="000000"/>
              </w:rPr>
            </w:pPr>
            <w:r w:rsidRPr="009338BC">
              <w:rPr>
                <w:color w:val="000000"/>
              </w:rPr>
              <w:t>(</w:t>
            </w:r>
            <w:r w:rsidRPr="009338BC">
              <w:rPr>
                <w:i/>
                <w:color w:val="000000"/>
              </w:rPr>
              <w:t>Sinh viên vi phạm quy chế thi: -2 điểm/lần)</w:t>
            </w:r>
          </w:p>
        </w:tc>
        <w:tc>
          <w:tcPr>
            <w:tcW w:w="993" w:type="dxa"/>
            <w:tcBorders>
              <w:bottom w:val="single" w:sz="4" w:space="0" w:color="auto"/>
            </w:tcBorders>
            <w:vAlign w:val="center"/>
          </w:tcPr>
          <w:p w14:paraId="3D0D1FD4" w14:textId="77777777" w:rsidR="00486837" w:rsidRPr="009338BC" w:rsidRDefault="00E86B17" w:rsidP="000127F6">
            <w:pPr>
              <w:jc w:val="center"/>
              <w:rPr>
                <w:color w:val="000000"/>
              </w:rPr>
            </w:pPr>
            <w:r w:rsidRPr="009338BC">
              <w:rPr>
                <w:color w:val="000000"/>
              </w:rPr>
              <w:t>2</w:t>
            </w:r>
          </w:p>
        </w:tc>
        <w:tc>
          <w:tcPr>
            <w:tcW w:w="1133" w:type="dxa"/>
            <w:tcBorders>
              <w:bottom w:val="single" w:sz="4" w:space="0" w:color="auto"/>
            </w:tcBorders>
            <w:vAlign w:val="center"/>
          </w:tcPr>
          <w:p w14:paraId="3B8ADEC8" w14:textId="47C88EAF" w:rsidR="00486837" w:rsidRPr="009338BC" w:rsidRDefault="004B3EEF" w:rsidP="00DA3305">
            <w:pPr>
              <w:jc w:val="center"/>
              <w:rPr>
                <w:color w:val="000000"/>
              </w:rPr>
            </w:pPr>
            <w:r>
              <w:rPr>
                <w:color w:val="000000"/>
              </w:rPr>
              <w:t>2</w:t>
            </w:r>
          </w:p>
        </w:tc>
        <w:tc>
          <w:tcPr>
            <w:tcW w:w="1135" w:type="dxa"/>
            <w:tcBorders>
              <w:bottom w:val="single" w:sz="4" w:space="0" w:color="auto"/>
            </w:tcBorders>
            <w:vAlign w:val="center"/>
          </w:tcPr>
          <w:p w14:paraId="59918588" w14:textId="77777777" w:rsidR="00486837" w:rsidRPr="009338BC" w:rsidRDefault="00486837" w:rsidP="00DA3305">
            <w:pPr>
              <w:jc w:val="center"/>
              <w:rPr>
                <w:color w:val="000000"/>
              </w:rPr>
            </w:pPr>
          </w:p>
        </w:tc>
      </w:tr>
      <w:tr w:rsidR="009F1CD4" w:rsidRPr="009338BC" w14:paraId="1FE1624F" w14:textId="77777777" w:rsidTr="00DA3305">
        <w:trPr>
          <w:trHeight w:val="1555"/>
        </w:trPr>
        <w:tc>
          <w:tcPr>
            <w:tcW w:w="851" w:type="dxa"/>
            <w:vAlign w:val="center"/>
          </w:tcPr>
          <w:p w14:paraId="649EE490" w14:textId="77777777" w:rsidR="009F1CD4" w:rsidRPr="009338BC" w:rsidRDefault="009F1CD4" w:rsidP="000127F6">
            <w:pPr>
              <w:jc w:val="center"/>
              <w:rPr>
                <w:color w:val="000000"/>
              </w:rPr>
            </w:pPr>
          </w:p>
        </w:tc>
        <w:tc>
          <w:tcPr>
            <w:tcW w:w="720" w:type="dxa"/>
            <w:tcBorders>
              <w:bottom w:val="single" w:sz="4" w:space="0" w:color="auto"/>
            </w:tcBorders>
            <w:vAlign w:val="center"/>
          </w:tcPr>
          <w:p w14:paraId="3EB3515D" w14:textId="77777777" w:rsidR="009F1CD4" w:rsidRPr="009338BC" w:rsidRDefault="009F1CD4" w:rsidP="000127F6">
            <w:pPr>
              <w:jc w:val="center"/>
              <w:rPr>
                <w:color w:val="000000"/>
              </w:rPr>
            </w:pPr>
            <w:r w:rsidRPr="009338BC">
              <w:rPr>
                <w:color w:val="000000"/>
              </w:rPr>
              <w:t>5</w:t>
            </w:r>
          </w:p>
        </w:tc>
        <w:tc>
          <w:tcPr>
            <w:tcW w:w="5375" w:type="dxa"/>
            <w:tcBorders>
              <w:bottom w:val="single" w:sz="4" w:space="0" w:color="auto"/>
            </w:tcBorders>
            <w:vAlign w:val="center"/>
          </w:tcPr>
          <w:p w14:paraId="00452997" w14:textId="77777777" w:rsidR="009F1CD4" w:rsidRPr="009338BC" w:rsidRDefault="009F1CD4" w:rsidP="006D7251">
            <w:pPr>
              <w:spacing w:line="360" w:lineRule="auto"/>
              <w:jc w:val="both"/>
              <w:rPr>
                <w:i/>
                <w:color w:val="000000"/>
              </w:rPr>
            </w:pPr>
            <w:r w:rsidRPr="009338BC">
              <w:rPr>
                <w:color w:val="000000"/>
              </w:rPr>
              <w:t xml:space="preserve">    Có ý thức và thái độ tham gia các hoạt động ngoại khóa</w:t>
            </w:r>
            <w:r w:rsidR="00B34337" w:rsidRPr="009338BC">
              <w:rPr>
                <w:color w:val="000000"/>
              </w:rPr>
              <w:t xml:space="preserve"> liên quan đến các</w:t>
            </w:r>
            <w:r w:rsidRPr="009338BC">
              <w:rPr>
                <w:color w:val="000000"/>
              </w:rPr>
              <w:t xml:space="preserve"> hoạt động nghiên cứu khoa học</w:t>
            </w:r>
            <w:r w:rsidRPr="009338BC">
              <w:rPr>
                <w:i/>
                <w:color w:val="000000"/>
              </w:rPr>
              <w:t>…</w:t>
            </w:r>
          </w:p>
          <w:p w14:paraId="7859404C" w14:textId="77777777" w:rsidR="006D7251" w:rsidRPr="009338BC" w:rsidRDefault="00484925" w:rsidP="00B34337">
            <w:pPr>
              <w:tabs>
                <w:tab w:val="left" w:pos="459"/>
              </w:tabs>
              <w:spacing w:line="360" w:lineRule="auto"/>
              <w:jc w:val="both"/>
              <w:rPr>
                <w:i/>
                <w:color w:val="000000"/>
              </w:rPr>
            </w:pPr>
            <w:r w:rsidRPr="009338BC">
              <w:rPr>
                <w:i/>
                <w:color w:val="000000"/>
              </w:rPr>
              <w:t xml:space="preserve">    </w:t>
            </w:r>
            <w:r w:rsidR="009F1CD4" w:rsidRPr="009338BC">
              <w:rPr>
                <w:i/>
                <w:color w:val="000000"/>
              </w:rPr>
              <w:t xml:space="preserve">(Sinh viên là đội tuyển của </w:t>
            </w:r>
            <w:r w:rsidR="00E86B17" w:rsidRPr="009338BC">
              <w:rPr>
                <w:i/>
                <w:color w:val="000000"/>
              </w:rPr>
              <w:t>Trường - Khoa</w:t>
            </w:r>
            <w:r w:rsidR="009F1CD4" w:rsidRPr="009338BC">
              <w:rPr>
                <w:i/>
                <w:color w:val="000000"/>
              </w:rPr>
              <w:t xml:space="preserve"> tham gia nghiên cứu khoa học, các cuộc thi Olympic, Robocon</w:t>
            </w:r>
            <w:r w:rsidR="00284EE2" w:rsidRPr="009338BC">
              <w:rPr>
                <w:i/>
                <w:color w:val="000000"/>
              </w:rPr>
              <w:t>, thi sinh viên</w:t>
            </w:r>
            <w:r w:rsidR="009F1CD4" w:rsidRPr="009338BC">
              <w:rPr>
                <w:i/>
                <w:color w:val="000000"/>
              </w:rPr>
              <w:t xml:space="preserve"> giỏi</w:t>
            </w:r>
            <w:r w:rsidR="0076783C" w:rsidRPr="009338BC">
              <w:rPr>
                <w:i/>
                <w:color w:val="000000"/>
              </w:rPr>
              <w:t>…</w:t>
            </w:r>
            <w:r w:rsidR="009F1CD4" w:rsidRPr="009338BC">
              <w:rPr>
                <w:i/>
                <w:color w:val="000000"/>
              </w:rPr>
              <w:t>(có xác nhận của Phòng, Khoa</w:t>
            </w:r>
            <w:r w:rsidR="00B34337" w:rsidRPr="009338BC">
              <w:rPr>
                <w:i/>
                <w:color w:val="000000"/>
              </w:rPr>
              <w:t>, Trung tâm</w:t>
            </w:r>
            <w:r w:rsidR="009F1CD4" w:rsidRPr="009338BC">
              <w:rPr>
                <w:i/>
                <w:color w:val="000000"/>
              </w:rPr>
              <w:t>)</w:t>
            </w:r>
          </w:p>
        </w:tc>
        <w:tc>
          <w:tcPr>
            <w:tcW w:w="993" w:type="dxa"/>
            <w:tcBorders>
              <w:bottom w:val="single" w:sz="4" w:space="0" w:color="auto"/>
            </w:tcBorders>
            <w:vAlign w:val="center"/>
          </w:tcPr>
          <w:p w14:paraId="13049787" w14:textId="77777777" w:rsidR="009F1CD4" w:rsidRPr="009338BC" w:rsidRDefault="00D0294E" w:rsidP="000127F6">
            <w:pPr>
              <w:jc w:val="center"/>
              <w:rPr>
                <w:color w:val="000000"/>
              </w:rPr>
            </w:pPr>
            <w:r w:rsidRPr="009338BC">
              <w:rPr>
                <w:color w:val="000000"/>
              </w:rPr>
              <w:t>2</w:t>
            </w:r>
          </w:p>
        </w:tc>
        <w:tc>
          <w:tcPr>
            <w:tcW w:w="1133" w:type="dxa"/>
            <w:tcBorders>
              <w:bottom w:val="single" w:sz="4" w:space="0" w:color="auto"/>
            </w:tcBorders>
            <w:vAlign w:val="center"/>
          </w:tcPr>
          <w:p w14:paraId="3235D7E8" w14:textId="7894F0FA" w:rsidR="009F1CD4" w:rsidRPr="009338BC" w:rsidRDefault="00DA36BA" w:rsidP="00DA3305">
            <w:pPr>
              <w:jc w:val="center"/>
              <w:rPr>
                <w:color w:val="000000"/>
              </w:rPr>
            </w:pPr>
            <w:r>
              <w:rPr>
                <w:color w:val="000000"/>
              </w:rPr>
              <w:t>${cnI5}</w:t>
            </w:r>
          </w:p>
        </w:tc>
        <w:tc>
          <w:tcPr>
            <w:tcW w:w="1135" w:type="dxa"/>
            <w:tcBorders>
              <w:bottom w:val="single" w:sz="4" w:space="0" w:color="auto"/>
            </w:tcBorders>
            <w:vAlign w:val="center"/>
          </w:tcPr>
          <w:p w14:paraId="56A8AC28" w14:textId="77777777" w:rsidR="009F1CD4" w:rsidRPr="009338BC" w:rsidRDefault="009F1CD4" w:rsidP="00DA3305">
            <w:pPr>
              <w:jc w:val="center"/>
              <w:rPr>
                <w:color w:val="000000"/>
              </w:rPr>
            </w:pPr>
          </w:p>
        </w:tc>
      </w:tr>
      <w:tr w:rsidR="006D7251" w:rsidRPr="009338BC" w14:paraId="2379D270" w14:textId="77777777" w:rsidTr="001E29E4">
        <w:trPr>
          <w:trHeight w:val="382"/>
        </w:trPr>
        <w:tc>
          <w:tcPr>
            <w:tcW w:w="851" w:type="dxa"/>
            <w:shd w:val="clear" w:color="auto" w:fill="8EAADB"/>
            <w:vAlign w:val="center"/>
          </w:tcPr>
          <w:p w14:paraId="24853A22" w14:textId="77777777" w:rsidR="006D7251" w:rsidRPr="009338BC" w:rsidRDefault="006D7251" w:rsidP="006D7251">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2613DE21" w14:textId="77777777" w:rsidR="006D7251" w:rsidRPr="009338BC" w:rsidRDefault="006D7251" w:rsidP="006D7251">
            <w:pPr>
              <w:jc w:val="center"/>
              <w:rPr>
                <w:b/>
                <w:color w:val="000000"/>
              </w:rPr>
            </w:pPr>
            <w:r w:rsidRPr="009338BC">
              <w:rPr>
                <w:b/>
                <w:color w:val="000000"/>
              </w:rPr>
              <w:t>Mục tiêu</w:t>
            </w:r>
          </w:p>
        </w:tc>
        <w:tc>
          <w:tcPr>
            <w:tcW w:w="5375" w:type="dxa"/>
            <w:shd w:val="clear" w:color="auto" w:fill="8EAADB"/>
            <w:vAlign w:val="center"/>
          </w:tcPr>
          <w:p w14:paraId="633D5F2B" w14:textId="77777777" w:rsidR="006D7251" w:rsidRPr="009338BC" w:rsidRDefault="006D7251" w:rsidP="006D7251">
            <w:pPr>
              <w:jc w:val="center"/>
              <w:rPr>
                <w:b/>
                <w:color w:val="000000"/>
              </w:rPr>
            </w:pPr>
            <w:r w:rsidRPr="009338BC">
              <w:rPr>
                <w:b/>
                <w:color w:val="000000"/>
              </w:rPr>
              <w:t>Nội dung đánh giá</w:t>
            </w:r>
          </w:p>
        </w:tc>
        <w:tc>
          <w:tcPr>
            <w:tcW w:w="993" w:type="dxa"/>
            <w:shd w:val="clear" w:color="auto" w:fill="8EAADB"/>
            <w:vAlign w:val="center"/>
          </w:tcPr>
          <w:p w14:paraId="4478E3E4" w14:textId="77777777" w:rsidR="006D7251" w:rsidRPr="009338BC" w:rsidRDefault="006D7251" w:rsidP="006D7251">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6CCB718D" w14:textId="77777777" w:rsidR="006D7251" w:rsidRPr="009338BC" w:rsidRDefault="006D7251" w:rsidP="006D7251">
            <w:pPr>
              <w:jc w:val="center"/>
              <w:rPr>
                <w:b/>
                <w:color w:val="000000"/>
              </w:rPr>
            </w:pPr>
            <w:r w:rsidRPr="009338BC">
              <w:rPr>
                <w:b/>
                <w:color w:val="000000"/>
              </w:rPr>
              <w:t xml:space="preserve">Điểm </w:t>
            </w:r>
          </w:p>
          <w:p w14:paraId="53D01240" w14:textId="77777777" w:rsidR="006D7251" w:rsidRPr="009338BC" w:rsidRDefault="006D7251" w:rsidP="006D7251">
            <w:pPr>
              <w:jc w:val="center"/>
              <w:rPr>
                <w:b/>
                <w:color w:val="000000"/>
              </w:rPr>
            </w:pPr>
            <w:r w:rsidRPr="009338BC">
              <w:rPr>
                <w:b/>
                <w:color w:val="000000"/>
              </w:rPr>
              <w:t>cá nhân</w:t>
            </w:r>
          </w:p>
        </w:tc>
        <w:tc>
          <w:tcPr>
            <w:tcW w:w="1135" w:type="dxa"/>
            <w:shd w:val="clear" w:color="auto" w:fill="8EAADB"/>
            <w:vAlign w:val="center"/>
          </w:tcPr>
          <w:p w14:paraId="70590DF8" w14:textId="77777777" w:rsidR="006D7251" w:rsidRPr="009338BC" w:rsidRDefault="006D7251" w:rsidP="006D7251">
            <w:pPr>
              <w:jc w:val="center"/>
              <w:rPr>
                <w:b/>
                <w:color w:val="000000"/>
              </w:rPr>
            </w:pPr>
            <w:r w:rsidRPr="009338BC">
              <w:rPr>
                <w:b/>
                <w:color w:val="000000"/>
              </w:rPr>
              <w:t>Điểm Lớp xét</w:t>
            </w:r>
          </w:p>
        </w:tc>
      </w:tr>
      <w:tr w:rsidR="006D7251" w:rsidRPr="009338BC" w14:paraId="2F76CB67" w14:textId="77777777" w:rsidTr="009338BC">
        <w:trPr>
          <w:trHeight w:val="890"/>
        </w:trPr>
        <w:tc>
          <w:tcPr>
            <w:tcW w:w="851" w:type="dxa"/>
            <w:shd w:val="clear" w:color="auto" w:fill="auto"/>
            <w:vAlign w:val="center"/>
          </w:tcPr>
          <w:p w14:paraId="138AE988" w14:textId="77777777" w:rsidR="006D7251" w:rsidRPr="009338BC" w:rsidRDefault="006D7251" w:rsidP="006D7251">
            <w:pPr>
              <w:jc w:val="center"/>
              <w:rPr>
                <w:b/>
                <w:color w:val="000000"/>
              </w:rPr>
            </w:pPr>
            <w:r w:rsidRPr="009338BC">
              <w:rPr>
                <w:b/>
                <w:color w:val="000000"/>
              </w:rPr>
              <w:t>II</w:t>
            </w:r>
          </w:p>
        </w:tc>
        <w:tc>
          <w:tcPr>
            <w:tcW w:w="720" w:type="dxa"/>
            <w:vAlign w:val="center"/>
          </w:tcPr>
          <w:p w14:paraId="532DCDE3" w14:textId="77777777" w:rsidR="006D7251" w:rsidRPr="009338BC" w:rsidRDefault="006D7251" w:rsidP="006D7251">
            <w:pPr>
              <w:jc w:val="center"/>
              <w:rPr>
                <w:b/>
                <w:color w:val="000000"/>
              </w:rPr>
            </w:pPr>
          </w:p>
        </w:tc>
        <w:tc>
          <w:tcPr>
            <w:tcW w:w="5375" w:type="dxa"/>
            <w:vAlign w:val="center"/>
          </w:tcPr>
          <w:p w14:paraId="1F40623F" w14:textId="77777777" w:rsidR="006D7251" w:rsidRPr="009338BC" w:rsidRDefault="006D7251" w:rsidP="006D7251">
            <w:pPr>
              <w:jc w:val="both"/>
              <w:rPr>
                <w:b/>
                <w:color w:val="000000"/>
              </w:rPr>
            </w:pPr>
            <w:r w:rsidRPr="009338BC">
              <w:rPr>
                <w:b/>
                <w:color w:val="000000"/>
              </w:rPr>
              <w:t>Đánh giá về ý thức chấp hành nội quy, quy chế, quy định trong nhà trường</w:t>
            </w:r>
          </w:p>
        </w:tc>
        <w:tc>
          <w:tcPr>
            <w:tcW w:w="993" w:type="dxa"/>
            <w:vAlign w:val="center"/>
          </w:tcPr>
          <w:p w14:paraId="0405CA21" w14:textId="77777777" w:rsidR="006D7251" w:rsidRPr="009338BC" w:rsidRDefault="006D7251" w:rsidP="006D7251">
            <w:pPr>
              <w:jc w:val="center"/>
              <w:rPr>
                <w:b/>
                <w:color w:val="000000"/>
              </w:rPr>
            </w:pPr>
            <w:r w:rsidRPr="009338BC">
              <w:rPr>
                <w:b/>
                <w:color w:val="000000"/>
              </w:rPr>
              <w:t>25</w:t>
            </w:r>
          </w:p>
        </w:tc>
        <w:tc>
          <w:tcPr>
            <w:tcW w:w="1133" w:type="dxa"/>
          </w:tcPr>
          <w:p w14:paraId="6D281327" w14:textId="77777777" w:rsidR="006D7251" w:rsidRPr="009338BC" w:rsidRDefault="006D7251" w:rsidP="006D7251">
            <w:pPr>
              <w:jc w:val="center"/>
              <w:rPr>
                <w:b/>
                <w:color w:val="000000"/>
              </w:rPr>
            </w:pPr>
          </w:p>
        </w:tc>
        <w:tc>
          <w:tcPr>
            <w:tcW w:w="1135" w:type="dxa"/>
          </w:tcPr>
          <w:p w14:paraId="35739DBA" w14:textId="77777777" w:rsidR="006D7251" w:rsidRPr="009338BC" w:rsidRDefault="006D7251" w:rsidP="006D7251">
            <w:pPr>
              <w:jc w:val="center"/>
              <w:rPr>
                <w:b/>
                <w:color w:val="000000"/>
              </w:rPr>
            </w:pPr>
          </w:p>
        </w:tc>
      </w:tr>
      <w:tr w:rsidR="006D7251" w:rsidRPr="009338BC" w14:paraId="32E93326" w14:textId="77777777" w:rsidTr="00DA3305">
        <w:trPr>
          <w:trHeight w:val="1936"/>
        </w:trPr>
        <w:tc>
          <w:tcPr>
            <w:tcW w:w="851" w:type="dxa"/>
            <w:vAlign w:val="center"/>
          </w:tcPr>
          <w:p w14:paraId="7B65F84B" w14:textId="77777777" w:rsidR="006D7251" w:rsidRPr="009338BC" w:rsidRDefault="006D7251" w:rsidP="006D7251">
            <w:pPr>
              <w:jc w:val="center"/>
              <w:rPr>
                <w:color w:val="000000"/>
              </w:rPr>
            </w:pPr>
          </w:p>
        </w:tc>
        <w:tc>
          <w:tcPr>
            <w:tcW w:w="720" w:type="dxa"/>
            <w:vAlign w:val="center"/>
          </w:tcPr>
          <w:p w14:paraId="11F35933" w14:textId="77777777" w:rsidR="006D7251" w:rsidRPr="009338BC" w:rsidRDefault="006D7251" w:rsidP="006D7251">
            <w:pPr>
              <w:jc w:val="center"/>
              <w:rPr>
                <w:color w:val="000000"/>
              </w:rPr>
            </w:pPr>
            <w:r w:rsidRPr="009338BC">
              <w:rPr>
                <w:color w:val="000000"/>
              </w:rPr>
              <w:t>1</w:t>
            </w:r>
          </w:p>
        </w:tc>
        <w:tc>
          <w:tcPr>
            <w:tcW w:w="5375" w:type="dxa"/>
          </w:tcPr>
          <w:p w14:paraId="3FB1A80F" w14:textId="77777777" w:rsidR="006D7251" w:rsidRPr="009338BC" w:rsidRDefault="006D7251" w:rsidP="006D7251">
            <w:pPr>
              <w:ind w:firstLine="252"/>
              <w:jc w:val="both"/>
              <w:rPr>
                <w:color w:val="000000"/>
              </w:rPr>
            </w:pPr>
            <w:r w:rsidRPr="009338BC">
              <w:rPr>
                <w:color w:val="000000"/>
              </w:rPr>
              <w:t xml:space="preserve">Có ý thức chấp hành các văn bản chỉ đạo của ngành, của cơ quan chỉ đạo cấp trên được thực hiện trong  trường </w:t>
            </w:r>
          </w:p>
          <w:p w14:paraId="1D891993" w14:textId="77777777" w:rsidR="006D7251" w:rsidRPr="009338BC" w:rsidRDefault="006D7251" w:rsidP="006D7251">
            <w:pPr>
              <w:numPr>
                <w:ilvl w:val="0"/>
                <w:numId w:val="19"/>
              </w:numPr>
              <w:tabs>
                <w:tab w:val="clear" w:pos="528"/>
                <w:tab w:val="num" w:pos="0"/>
                <w:tab w:val="left" w:pos="372"/>
              </w:tabs>
              <w:ind w:left="12" w:firstLine="240"/>
              <w:jc w:val="both"/>
              <w:rPr>
                <w:i/>
                <w:color w:val="000000"/>
              </w:rPr>
            </w:pPr>
            <w:r w:rsidRPr="009338BC">
              <w:rPr>
                <w:i/>
                <w:color w:val="000000"/>
              </w:rPr>
              <w:t>Thực hiện đầy đủ và đúng thời gian quy định các thông báo của nhà trường: 5 điểm</w:t>
            </w:r>
          </w:p>
          <w:p w14:paraId="2FA6D2E0" w14:textId="77777777" w:rsidR="006D7251" w:rsidRPr="009338BC" w:rsidRDefault="006D7251" w:rsidP="006D7251">
            <w:pPr>
              <w:numPr>
                <w:ilvl w:val="0"/>
                <w:numId w:val="19"/>
              </w:numPr>
              <w:tabs>
                <w:tab w:val="left" w:pos="372"/>
              </w:tabs>
              <w:jc w:val="both"/>
              <w:rPr>
                <w:color w:val="000000"/>
              </w:rPr>
            </w:pPr>
            <w:r w:rsidRPr="009338BC">
              <w:rPr>
                <w:i/>
                <w:color w:val="000000"/>
              </w:rPr>
              <w:t>Không thực hiện đúng quy định: 0 điểm</w:t>
            </w:r>
          </w:p>
        </w:tc>
        <w:tc>
          <w:tcPr>
            <w:tcW w:w="993" w:type="dxa"/>
            <w:vAlign w:val="center"/>
          </w:tcPr>
          <w:p w14:paraId="2DF4B73D" w14:textId="77777777" w:rsidR="006D7251" w:rsidRPr="009338BC" w:rsidRDefault="006D7251" w:rsidP="006D7251">
            <w:pPr>
              <w:jc w:val="center"/>
              <w:rPr>
                <w:color w:val="000000"/>
              </w:rPr>
            </w:pPr>
            <w:r w:rsidRPr="009338BC">
              <w:rPr>
                <w:color w:val="000000"/>
              </w:rPr>
              <w:t>5</w:t>
            </w:r>
          </w:p>
        </w:tc>
        <w:tc>
          <w:tcPr>
            <w:tcW w:w="1133" w:type="dxa"/>
            <w:vAlign w:val="center"/>
          </w:tcPr>
          <w:p w14:paraId="20266D2A" w14:textId="0BB457B9" w:rsidR="006D7251" w:rsidRPr="009338BC" w:rsidRDefault="00DA36BA" w:rsidP="00DA3305">
            <w:pPr>
              <w:jc w:val="center"/>
              <w:rPr>
                <w:color w:val="000000"/>
              </w:rPr>
            </w:pPr>
            <w:r>
              <w:rPr>
                <w:color w:val="000000"/>
              </w:rPr>
              <w:t>5</w:t>
            </w:r>
          </w:p>
        </w:tc>
        <w:tc>
          <w:tcPr>
            <w:tcW w:w="1135" w:type="dxa"/>
            <w:vAlign w:val="center"/>
          </w:tcPr>
          <w:p w14:paraId="7D369B1A" w14:textId="77777777" w:rsidR="006D7251" w:rsidRPr="009338BC" w:rsidRDefault="006D7251" w:rsidP="00DA3305">
            <w:pPr>
              <w:jc w:val="center"/>
              <w:rPr>
                <w:color w:val="000000"/>
              </w:rPr>
            </w:pPr>
          </w:p>
        </w:tc>
      </w:tr>
      <w:tr w:rsidR="006D7251" w:rsidRPr="009338BC" w14:paraId="052ED697" w14:textId="77777777" w:rsidTr="00DA3305">
        <w:trPr>
          <w:trHeight w:val="759"/>
        </w:trPr>
        <w:tc>
          <w:tcPr>
            <w:tcW w:w="851" w:type="dxa"/>
            <w:vAlign w:val="center"/>
          </w:tcPr>
          <w:p w14:paraId="375C18A4" w14:textId="77777777" w:rsidR="006D7251" w:rsidRPr="009338BC" w:rsidRDefault="006D7251" w:rsidP="006D7251">
            <w:pPr>
              <w:jc w:val="center"/>
              <w:rPr>
                <w:color w:val="000000"/>
              </w:rPr>
            </w:pPr>
          </w:p>
        </w:tc>
        <w:tc>
          <w:tcPr>
            <w:tcW w:w="720" w:type="dxa"/>
            <w:vAlign w:val="center"/>
          </w:tcPr>
          <w:p w14:paraId="632A0B44" w14:textId="77777777" w:rsidR="006D7251" w:rsidRPr="009338BC" w:rsidRDefault="006D7251" w:rsidP="006D7251">
            <w:pPr>
              <w:jc w:val="center"/>
              <w:rPr>
                <w:color w:val="000000"/>
              </w:rPr>
            </w:pPr>
            <w:r w:rsidRPr="009338BC">
              <w:rPr>
                <w:color w:val="000000"/>
              </w:rPr>
              <w:t>2</w:t>
            </w:r>
          </w:p>
        </w:tc>
        <w:tc>
          <w:tcPr>
            <w:tcW w:w="5375" w:type="dxa"/>
            <w:vAlign w:val="center"/>
          </w:tcPr>
          <w:p w14:paraId="5EFF18AD" w14:textId="77777777" w:rsidR="006D7251" w:rsidRPr="009338BC" w:rsidRDefault="006D7251" w:rsidP="006D7251">
            <w:pPr>
              <w:jc w:val="both"/>
              <w:rPr>
                <w:color w:val="000000"/>
              </w:rPr>
            </w:pPr>
            <w:r w:rsidRPr="009338BC">
              <w:rPr>
                <w:color w:val="000000"/>
              </w:rPr>
              <w:t xml:space="preserve">    Ý thức chấp hành các nội quy, quy chế và các quy định khác được áp dụng trong nhà trường.</w:t>
            </w:r>
          </w:p>
        </w:tc>
        <w:tc>
          <w:tcPr>
            <w:tcW w:w="993" w:type="dxa"/>
            <w:vAlign w:val="center"/>
          </w:tcPr>
          <w:p w14:paraId="7B62910A" w14:textId="77777777" w:rsidR="006D7251" w:rsidRPr="009338BC" w:rsidRDefault="006D7251" w:rsidP="006D7251">
            <w:pPr>
              <w:jc w:val="center"/>
              <w:rPr>
                <w:color w:val="000000"/>
              </w:rPr>
            </w:pPr>
            <w:r w:rsidRPr="009338BC">
              <w:rPr>
                <w:color w:val="000000"/>
              </w:rPr>
              <w:t>20</w:t>
            </w:r>
          </w:p>
        </w:tc>
        <w:tc>
          <w:tcPr>
            <w:tcW w:w="1133" w:type="dxa"/>
            <w:vAlign w:val="center"/>
          </w:tcPr>
          <w:p w14:paraId="0F6337EE" w14:textId="77777777" w:rsidR="006D7251" w:rsidRPr="009338BC" w:rsidRDefault="006D7251" w:rsidP="00DA3305">
            <w:pPr>
              <w:jc w:val="center"/>
              <w:rPr>
                <w:color w:val="000000"/>
              </w:rPr>
            </w:pPr>
          </w:p>
        </w:tc>
        <w:tc>
          <w:tcPr>
            <w:tcW w:w="1135" w:type="dxa"/>
            <w:vAlign w:val="center"/>
          </w:tcPr>
          <w:p w14:paraId="6C654C59" w14:textId="77777777" w:rsidR="006D7251" w:rsidRPr="009338BC" w:rsidRDefault="006D7251" w:rsidP="00DA3305">
            <w:pPr>
              <w:jc w:val="center"/>
              <w:rPr>
                <w:color w:val="000000"/>
              </w:rPr>
            </w:pPr>
          </w:p>
        </w:tc>
      </w:tr>
      <w:tr w:rsidR="00252DA2" w:rsidRPr="009338BC" w14:paraId="63FF920F" w14:textId="77777777" w:rsidTr="00DA3305">
        <w:tc>
          <w:tcPr>
            <w:tcW w:w="851" w:type="dxa"/>
            <w:vMerge w:val="restart"/>
            <w:vAlign w:val="center"/>
          </w:tcPr>
          <w:p w14:paraId="70EB13D4" w14:textId="77777777" w:rsidR="00252DA2" w:rsidRPr="009338BC" w:rsidRDefault="00252DA2" w:rsidP="006D7251">
            <w:pPr>
              <w:jc w:val="center"/>
              <w:rPr>
                <w:color w:val="000000"/>
              </w:rPr>
            </w:pPr>
          </w:p>
        </w:tc>
        <w:tc>
          <w:tcPr>
            <w:tcW w:w="720" w:type="dxa"/>
            <w:vMerge w:val="restart"/>
            <w:vAlign w:val="center"/>
          </w:tcPr>
          <w:p w14:paraId="056495F8" w14:textId="77777777" w:rsidR="00252DA2" w:rsidRPr="009338BC" w:rsidRDefault="00252DA2" w:rsidP="006D7251">
            <w:pPr>
              <w:jc w:val="center"/>
              <w:rPr>
                <w:color w:val="000000"/>
              </w:rPr>
            </w:pPr>
            <w:r w:rsidRPr="009338BC">
              <w:rPr>
                <w:color w:val="000000"/>
              </w:rPr>
              <w:t>2.1</w:t>
            </w:r>
          </w:p>
        </w:tc>
        <w:tc>
          <w:tcPr>
            <w:tcW w:w="5375" w:type="dxa"/>
            <w:tcBorders>
              <w:bottom w:val="dotted" w:sz="4" w:space="0" w:color="auto"/>
            </w:tcBorders>
            <w:vAlign w:val="center"/>
          </w:tcPr>
          <w:p w14:paraId="7ED9F892" w14:textId="77777777" w:rsidR="00252DA2" w:rsidRPr="009338BC" w:rsidRDefault="00252DA2" w:rsidP="006D7251">
            <w:pPr>
              <w:widowControl w:val="0"/>
              <w:spacing w:line="360" w:lineRule="auto"/>
              <w:jc w:val="both"/>
              <w:rPr>
                <w:color w:val="000000"/>
              </w:rPr>
            </w:pPr>
            <w:r w:rsidRPr="009338BC">
              <w:rPr>
                <w:color w:val="000000"/>
              </w:rPr>
              <w:t xml:space="preserve">   Có ý thức Chấp hành đúng các quy định của nhà trường. </w:t>
            </w:r>
          </w:p>
          <w:p w14:paraId="0B22030F" w14:textId="77777777" w:rsidR="00252DA2" w:rsidRPr="009338BC" w:rsidRDefault="00252DA2" w:rsidP="006D7251">
            <w:pPr>
              <w:widowControl w:val="0"/>
              <w:spacing w:line="360" w:lineRule="auto"/>
              <w:jc w:val="both"/>
              <w:rPr>
                <w:i/>
                <w:color w:val="000000"/>
              </w:rPr>
            </w:pPr>
            <w:r w:rsidRPr="009338BC">
              <w:rPr>
                <w:i/>
                <w:color w:val="000000"/>
              </w:rPr>
              <w:t xml:space="preserve">   Sinh viên bị trừ điểm nếu vi phạm các nội dung sau:</w:t>
            </w:r>
          </w:p>
        </w:tc>
        <w:tc>
          <w:tcPr>
            <w:tcW w:w="993" w:type="dxa"/>
            <w:vMerge w:val="restart"/>
            <w:vAlign w:val="center"/>
          </w:tcPr>
          <w:p w14:paraId="32DC2068" w14:textId="77777777" w:rsidR="00252DA2" w:rsidRPr="009338BC" w:rsidRDefault="00A64188" w:rsidP="006D7251">
            <w:pPr>
              <w:jc w:val="center"/>
              <w:rPr>
                <w:color w:val="000000"/>
              </w:rPr>
            </w:pPr>
            <w:r w:rsidRPr="009338BC">
              <w:rPr>
                <w:color w:val="000000"/>
              </w:rPr>
              <w:t>5</w:t>
            </w:r>
          </w:p>
        </w:tc>
        <w:tc>
          <w:tcPr>
            <w:tcW w:w="1133" w:type="dxa"/>
            <w:vMerge w:val="restart"/>
            <w:vAlign w:val="center"/>
          </w:tcPr>
          <w:p w14:paraId="41D3F3F9" w14:textId="2B3391CA" w:rsidR="00252DA2" w:rsidRPr="009338BC" w:rsidRDefault="00FB6528" w:rsidP="00DA3305">
            <w:pPr>
              <w:jc w:val="center"/>
              <w:rPr>
                <w:color w:val="000000"/>
              </w:rPr>
            </w:pPr>
            <w:r>
              <w:rPr>
                <w:color w:val="000000"/>
              </w:rPr>
              <w:t>5</w:t>
            </w:r>
          </w:p>
        </w:tc>
        <w:tc>
          <w:tcPr>
            <w:tcW w:w="1135" w:type="dxa"/>
            <w:vMerge w:val="restart"/>
            <w:vAlign w:val="center"/>
          </w:tcPr>
          <w:p w14:paraId="7B436827" w14:textId="77777777" w:rsidR="00252DA2" w:rsidRPr="009338BC" w:rsidRDefault="00252DA2" w:rsidP="00DA3305">
            <w:pPr>
              <w:jc w:val="center"/>
              <w:rPr>
                <w:color w:val="000000"/>
              </w:rPr>
            </w:pPr>
          </w:p>
        </w:tc>
      </w:tr>
      <w:tr w:rsidR="00252DA2" w:rsidRPr="009338BC" w14:paraId="5633A1E3" w14:textId="77777777" w:rsidTr="00DA3305">
        <w:tc>
          <w:tcPr>
            <w:tcW w:w="851" w:type="dxa"/>
            <w:vMerge/>
            <w:vAlign w:val="center"/>
          </w:tcPr>
          <w:p w14:paraId="5E9326E2" w14:textId="77777777" w:rsidR="00252DA2" w:rsidRPr="009338BC" w:rsidRDefault="00252DA2" w:rsidP="006D7251">
            <w:pPr>
              <w:jc w:val="center"/>
              <w:rPr>
                <w:color w:val="000000"/>
              </w:rPr>
            </w:pPr>
          </w:p>
        </w:tc>
        <w:tc>
          <w:tcPr>
            <w:tcW w:w="720" w:type="dxa"/>
            <w:vMerge/>
            <w:vAlign w:val="center"/>
          </w:tcPr>
          <w:p w14:paraId="4E479959"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2BD2BEBB" w14:textId="77777777" w:rsidR="00252DA2" w:rsidRPr="009338BC" w:rsidRDefault="00252DA2" w:rsidP="006D7251">
            <w:pPr>
              <w:widowControl w:val="0"/>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Làm hư hỏng tài sản, trang thiết bị của nhà trường, cá nhân và các khu vực công cộng khác (mức độ hư hỏng nhẹ chưa đến mức kỷ luật): - 5 điểm</w:t>
            </w:r>
          </w:p>
        </w:tc>
        <w:tc>
          <w:tcPr>
            <w:tcW w:w="993" w:type="dxa"/>
            <w:vMerge/>
            <w:vAlign w:val="center"/>
          </w:tcPr>
          <w:p w14:paraId="4EEBC5C7" w14:textId="77777777" w:rsidR="00252DA2" w:rsidRPr="009338BC" w:rsidRDefault="00252DA2" w:rsidP="006D7251">
            <w:pPr>
              <w:jc w:val="center"/>
              <w:rPr>
                <w:i/>
                <w:color w:val="000000"/>
              </w:rPr>
            </w:pPr>
          </w:p>
        </w:tc>
        <w:tc>
          <w:tcPr>
            <w:tcW w:w="1133" w:type="dxa"/>
            <w:vMerge/>
            <w:vAlign w:val="center"/>
          </w:tcPr>
          <w:p w14:paraId="460F45D3" w14:textId="77777777" w:rsidR="00252DA2" w:rsidRPr="009338BC" w:rsidRDefault="00252DA2" w:rsidP="00DA3305">
            <w:pPr>
              <w:jc w:val="center"/>
              <w:rPr>
                <w:color w:val="000000"/>
              </w:rPr>
            </w:pPr>
          </w:p>
        </w:tc>
        <w:tc>
          <w:tcPr>
            <w:tcW w:w="1135" w:type="dxa"/>
            <w:vMerge/>
            <w:vAlign w:val="center"/>
          </w:tcPr>
          <w:p w14:paraId="52F68405" w14:textId="77777777" w:rsidR="00252DA2" w:rsidRPr="009338BC" w:rsidRDefault="00252DA2" w:rsidP="00DA3305">
            <w:pPr>
              <w:jc w:val="center"/>
              <w:rPr>
                <w:color w:val="000000"/>
              </w:rPr>
            </w:pPr>
          </w:p>
        </w:tc>
      </w:tr>
      <w:tr w:rsidR="00252DA2" w:rsidRPr="009338BC" w14:paraId="3B6A056D" w14:textId="77777777" w:rsidTr="00DA3305">
        <w:trPr>
          <w:trHeight w:val="1529"/>
        </w:trPr>
        <w:tc>
          <w:tcPr>
            <w:tcW w:w="851" w:type="dxa"/>
            <w:vMerge/>
            <w:vAlign w:val="center"/>
          </w:tcPr>
          <w:p w14:paraId="15D654CA" w14:textId="77777777" w:rsidR="00252DA2" w:rsidRPr="009338BC" w:rsidRDefault="00252DA2" w:rsidP="006D7251">
            <w:pPr>
              <w:jc w:val="center"/>
              <w:rPr>
                <w:color w:val="000000"/>
              </w:rPr>
            </w:pPr>
          </w:p>
        </w:tc>
        <w:tc>
          <w:tcPr>
            <w:tcW w:w="720" w:type="dxa"/>
            <w:vMerge/>
            <w:vAlign w:val="center"/>
          </w:tcPr>
          <w:p w14:paraId="5A7F7C42"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67CED6A0" w14:textId="77777777" w:rsidR="00252DA2" w:rsidRPr="009338BC" w:rsidRDefault="00252DA2" w:rsidP="006D7251">
            <w:pPr>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Có thái độ, hành vi ứng xử thiếu văn hóa, xúc phạm nhân phẩm, danh dự, xâm phạm thân thể và vô lễ với Thầy giáo, Cô giáo, Cán bộ, viên chức, nhân viên, đội cờ đỏ trong Nhà trường và người học: - 5 điểm</w:t>
            </w:r>
          </w:p>
        </w:tc>
        <w:tc>
          <w:tcPr>
            <w:tcW w:w="993" w:type="dxa"/>
            <w:vMerge/>
            <w:vAlign w:val="center"/>
          </w:tcPr>
          <w:p w14:paraId="050CB27D" w14:textId="77777777" w:rsidR="00252DA2" w:rsidRPr="009338BC" w:rsidRDefault="00252DA2" w:rsidP="006D7251">
            <w:pPr>
              <w:jc w:val="center"/>
              <w:rPr>
                <w:i/>
                <w:color w:val="000000"/>
              </w:rPr>
            </w:pPr>
          </w:p>
        </w:tc>
        <w:tc>
          <w:tcPr>
            <w:tcW w:w="1133" w:type="dxa"/>
            <w:vMerge/>
            <w:vAlign w:val="center"/>
          </w:tcPr>
          <w:p w14:paraId="53280A46" w14:textId="77777777" w:rsidR="00252DA2" w:rsidRPr="009338BC" w:rsidRDefault="00252DA2" w:rsidP="00DA3305">
            <w:pPr>
              <w:jc w:val="center"/>
              <w:rPr>
                <w:color w:val="000000"/>
              </w:rPr>
            </w:pPr>
          </w:p>
        </w:tc>
        <w:tc>
          <w:tcPr>
            <w:tcW w:w="1135" w:type="dxa"/>
            <w:vMerge/>
            <w:vAlign w:val="center"/>
          </w:tcPr>
          <w:p w14:paraId="421F075B" w14:textId="77777777" w:rsidR="00252DA2" w:rsidRPr="009338BC" w:rsidRDefault="00252DA2" w:rsidP="00DA3305">
            <w:pPr>
              <w:jc w:val="center"/>
              <w:rPr>
                <w:color w:val="000000"/>
              </w:rPr>
            </w:pPr>
          </w:p>
        </w:tc>
      </w:tr>
      <w:tr w:rsidR="00252DA2" w:rsidRPr="009338BC" w14:paraId="115F92C2" w14:textId="77777777" w:rsidTr="00DA3305">
        <w:trPr>
          <w:trHeight w:val="371"/>
        </w:trPr>
        <w:tc>
          <w:tcPr>
            <w:tcW w:w="851" w:type="dxa"/>
            <w:vMerge/>
            <w:tcBorders>
              <w:bottom w:val="dotted" w:sz="4" w:space="0" w:color="auto"/>
            </w:tcBorders>
            <w:vAlign w:val="center"/>
          </w:tcPr>
          <w:p w14:paraId="6D5EF87E" w14:textId="77777777" w:rsidR="00252DA2" w:rsidRPr="009338BC" w:rsidRDefault="00252DA2" w:rsidP="006D7251">
            <w:pPr>
              <w:jc w:val="center"/>
              <w:rPr>
                <w:color w:val="000000"/>
              </w:rPr>
            </w:pPr>
          </w:p>
        </w:tc>
        <w:tc>
          <w:tcPr>
            <w:tcW w:w="720" w:type="dxa"/>
            <w:vMerge/>
            <w:tcBorders>
              <w:bottom w:val="dotted" w:sz="4" w:space="0" w:color="auto"/>
            </w:tcBorders>
            <w:vAlign w:val="center"/>
          </w:tcPr>
          <w:p w14:paraId="6F6FE811"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3326BC67" w14:textId="77777777" w:rsidR="00252DA2" w:rsidRPr="009338BC" w:rsidRDefault="00A64188" w:rsidP="006D7251">
            <w:pPr>
              <w:numPr>
                <w:ilvl w:val="0"/>
                <w:numId w:val="21"/>
              </w:numPr>
              <w:tabs>
                <w:tab w:val="clear" w:pos="528"/>
                <w:tab w:val="num" w:pos="12"/>
                <w:tab w:val="left" w:pos="372"/>
              </w:tabs>
              <w:ind w:left="12" w:firstLine="240"/>
              <w:jc w:val="both"/>
              <w:rPr>
                <w:i/>
                <w:color w:val="000000"/>
              </w:rPr>
            </w:pPr>
            <w:r w:rsidRPr="009338BC">
              <w:rPr>
                <w:i/>
                <w:color w:val="000000"/>
              </w:rPr>
              <w:t>Vắng chào cờ (có danh sách vắng): -4 điểm/lần</w:t>
            </w:r>
          </w:p>
        </w:tc>
        <w:tc>
          <w:tcPr>
            <w:tcW w:w="993" w:type="dxa"/>
            <w:vMerge/>
            <w:tcBorders>
              <w:bottom w:val="dotted" w:sz="4" w:space="0" w:color="auto"/>
            </w:tcBorders>
            <w:vAlign w:val="center"/>
          </w:tcPr>
          <w:p w14:paraId="7016885E" w14:textId="77777777" w:rsidR="00252DA2" w:rsidRPr="009338BC" w:rsidRDefault="00252DA2" w:rsidP="006D7251">
            <w:pPr>
              <w:jc w:val="center"/>
              <w:rPr>
                <w:i/>
                <w:color w:val="000000"/>
              </w:rPr>
            </w:pPr>
          </w:p>
        </w:tc>
        <w:tc>
          <w:tcPr>
            <w:tcW w:w="1133" w:type="dxa"/>
            <w:vMerge/>
            <w:tcBorders>
              <w:bottom w:val="dotted" w:sz="4" w:space="0" w:color="auto"/>
            </w:tcBorders>
            <w:vAlign w:val="center"/>
          </w:tcPr>
          <w:p w14:paraId="2B7A6CE5" w14:textId="77777777" w:rsidR="00252DA2" w:rsidRPr="009338BC" w:rsidRDefault="00252DA2" w:rsidP="00DA3305">
            <w:pPr>
              <w:jc w:val="center"/>
              <w:rPr>
                <w:color w:val="000000"/>
              </w:rPr>
            </w:pPr>
          </w:p>
        </w:tc>
        <w:tc>
          <w:tcPr>
            <w:tcW w:w="1135" w:type="dxa"/>
            <w:vMerge/>
            <w:tcBorders>
              <w:bottom w:val="dotted" w:sz="4" w:space="0" w:color="auto"/>
            </w:tcBorders>
            <w:vAlign w:val="center"/>
          </w:tcPr>
          <w:p w14:paraId="12B052A7" w14:textId="77777777" w:rsidR="00252DA2" w:rsidRPr="009338BC" w:rsidRDefault="00252DA2" w:rsidP="00DA3305">
            <w:pPr>
              <w:jc w:val="center"/>
              <w:rPr>
                <w:color w:val="000000"/>
              </w:rPr>
            </w:pPr>
          </w:p>
        </w:tc>
      </w:tr>
      <w:tr w:rsidR="006D7251" w:rsidRPr="009338BC" w14:paraId="73DA826A" w14:textId="77777777" w:rsidTr="00DA3305">
        <w:trPr>
          <w:trHeight w:val="3041"/>
        </w:trPr>
        <w:tc>
          <w:tcPr>
            <w:tcW w:w="851" w:type="dxa"/>
            <w:vAlign w:val="center"/>
          </w:tcPr>
          <w:p w14:paraId="1A8DD7E6" w14:textId="77777777" w:rsidR="006D7251" w:rsidRPr="009338BC" w:rsidRDefault="006D7251" w:rsidP="006D7251">
            <w:pPr>
              <w:jc w:val="center"/>
              <w:rPr>
                <w:color w:val="000000"/>
              </w:rPr>
            </w:pPr>
          </w:p>
        </w:tc>
        <w:tc>
          <w:tcPr>
            <w:tcW w:w="720" w:type="dxa"/>
            <w:vAlign w:val="center"/>
          </w:tcPr>
          <w:p w14:paraId="4EA0479A" w14:textId="77777777" w:rsidR="006D7251" w:rsidRPr="009338BC" w:rsidRDefault="006D7251" w:rsidP="006D7251">
            <w:pPr>
              <w:jc w:val="center"/>
              <w:rPr>
                <w:color w:val="000000"/>
              </w:rPr>
            </w:pPr>
            <w:r w:rsidRPr="009338BC">
              <w:rPr>
                <w:color w:val="000000"/>
              </w:rPr>
              <w:t>2.2</w:t>
            </w:r>
          </w:p>
        </w:tc>
        <w:tc>
          <w:tcPr>
            <w:tcW w:w="5375" w:type="dxa"/>
            <w:vAlign w:val="center"/>
          </w:tcPr>
          <w:p w14:paraId="75E7CFDC" w14:textId="77777777" w:rsidR="006D7251" w:rsidRPr="009338BC" w:rsidRDefault="006D7251" w:rsidP="006D7251">
            <w:pPr>
              <w:tabs>
                <w:tab w:val="left" w:pos="492"/>
              </w:tabs>
              <w:spacing w:line="360" w:lineRule="auto"/>
              <w:ind w:firstLine="252"/>
              <w:jc w:val="both"/>
              <w:rPr>
                <w:bCs/>
                <w:color w:val="000000"/>
              </w:rPr>
            </w:pPr>
            <w:r w:rsidRPr="009338BC">
              <w:rPr>
                <w:bCs/>
                <w:color w:val="000000"/>
              </w:rPr>
              <w:t>Có ý thức chấp hành tốt các nội quy, quy định khác được áp dụng trong nhà trường</w:t>
            </w:r>
          </w:p>
          <w:p w14:paraId="591E20DC" w14:textId="77777777" w:rsidR="006D7251" w:rsidRPr="009338BC" w:rsidRDefault="006D7251" w:rsidP="006D7251">
            <w:pPr>
              <w:tabs>
                <w:tab w:val="left" w:pos="492"/>
              </w:tabs>
              <w:spacing w:line="360" w:lineRule="auto"/>
              <w:ind w:firstLine="252"/>
              <w:jc w:val="both"/>
              <w:rPr>
                <w:bCs/>
                <w:color w:val="000000"/>
              </w:rPr>
            </w:pPr>
            <w:r w:rsidRPr="009338BC">
              <w:rPr>
                <w:bCs/>
                <w:i/>
                <w:color w:val="000000"/>
              </w:rPr>
              <w:t>Sinh viên tham gia đầy đủ các buổi học tập chính trị, chính sách pháp luật, các hoạt động chính trị, xã hội, các buổi sinh hoạt khác do BGH, Phòng, Khoa, Trung  tâm, GVQL, Cố vấn học tập, và các tổ chức Đoàn thể tổ chứ</w:t>
            </w:r>
            <w:r w:rsidR="00FC01EB" w:rsidRPr="009338BC">
              <w:rPr>
                <w:bCs/>
                <w:i/>
                <w:color w:val="000000"/>
              </w:rPr>
              <w:t>c</w:t>
            </w:r>
            <w:r w:rsidRPr="009338BC">
              <w:rPr>
                <w:bCs/>
                <w:i/>
                <w:color w:val="000000"/>
              </w:rPr>
              <w:t>: 5 điểm (Vắng: -</w:t>
            </w:r>
            <w:r w:rsidR="00A64188" w:rsidRPr="009338BC">
              <w:rPr>
                <w:bCs/>
                <w:i/>
                <w:color w:val="000000"/>
              </w:rPr>
              <w:t>5</w:t>
            </w:r>
            <w:r w:rsidRPr="009338BC">
              <w:rPr>
                <w:bCs/>
                <w:i/>
                <w:color w:val="000000"/>
              </w:rPr>
              <w:t xml:space="preserve"> điểm/lần)</w:t>
            </w:r>
          </w:p>
        </w:tc>
        <w:tc>
          <w:tcPr>
            <w:tcW w:w="993" w:type="dxa"/>
            <w:vAlign w:val="center"/>
          </w:tcPr>
          <w:p w14:paraId="73DF6E29" w14:textId="77777777" w:rsidR="006D7251" w:rsidRPr="009338BC" w:rsidRDefault="001E29E4" w:rsidP="006D7251">
            <w:pPr>
              <w:jc w:val="center"/>
              <w:rPr>
                <w:color w:val="000000"/>
              </w:rPr>
            </w:pPr>
            <w:r>
              <w:rPr>
                <w:color w:val="000000"/>
              </w:rPr>
              <w:t>10</w:t>
            </w:r>
          </w:p>
        </w:tc>
        <w:tc>
          <w:tcPr>
            <w:tcW w:w="1133" w:type="dxa"/>
            <w:vAlign w:val="center"/>
          </w:tcPr>
          <w:p w14:paraId="5D921DB8" w14:textId="33BDFBA5" w:rsidR="006D7251" w:rsidRPr="009338BC" w:rsidRDefault="00FB6528" w:rsidP="00DA3305">
            <w:pPr>
              <w:jc w:val="center"/>
              <w:rPr>
                <w:color w:val="000000"/>
              </w:rPr>
            </w:pPr>
            <w:r>
              <w:rPr>
                <w:color w:val="000000"/>
              </w:rPr>
              <w:t>10</w:t>
            </w:r>
          </w:p>
        </w:tc>
        <w:tc>
          <w:tcPr>
            <w:tcW w:w="1135" w:type="dxa"/>
            <w:vAlign w:val="center"/>
          </w:tcPr>
          <w:p w14:paraId="498AFB61" w14:textId="77777777" w:rsidR="006D7251" w:rsidRPr="009338BC" w:rsidRDefault="006D7251" w:rsidP="00DA3305">
            <w:pPr>
              <w:jc w:val="center"/>
              <w:rPr>
                <w:color w:val="000000"/>
              </w:rPr>
            </w:pPr>
          </w:p>
        </w:tc>
      </w:tr>
      <w:tr w:rsidR="006D7251" w:rsidRPr="009338BC" w14:paraId="6A07F0C1" w14:textId="77777777" w:rsidTr="004A5A28">
        <w:trPr>
          <w:trHeight w:val="2535"/>
        </w:trPr>
        <w:tc>
          <w:tcPr>
            <w:tcW w:w="851" w:type="dxa"/>
            <w:vAlign w:val="center"/>
          </w:tcPr>
          <w:p w14:paraId="20CA15F8" w14:textId="77777777" w:rsidR="006D7251" w:rsidRPr="009338BC" w:rsidRDefault="006D7251" w:rsidP="006D7251">
            <w:pPr>
              <w:jc w:val="center"/>
              <w:rPr>
                <w:color w:val="000000"/>
              </w:rPr>
            </w:pPr>
          </w:p>
        </w:tc>
        <w:tc>
          <w:tcPr>
            <w:tcW w:w="720" w:type="dxa"/>
            <w:tcBorders>
              <w:top w:val="dotted" w:sz="4" w:space="0" w:color="auto"/>
              <w:bottom w:val="single" w:sz="4" w:space="0" w:color="auto"/>
            </w:tcBorders>
            <w:vAlign w:val="center"/>
          </w:tcPr>
          <w:p w14:paraId="03B98F82" w14:textId="77777777" w:rsidR="006D7251" w:rsidRPr="009338BC" w:rsidRDefault="006D7251" w:rsidP="006D7251">
            <w:pPr>
              <w:jc w:val="center"/>
              <w:rPr>
                <w:color w:val="000000"/>
              </w:rPr>
            </w:pPr>
            <w:r w:rsidRPr="009338BC">
              <w:rPr>
                <w:color w:val="000000"/>
              </w:rPr>
              <w:t>2.3</w:t>
            </w:r>
          </w:p>
        </w:tc>
        <w:tc>
          <w:tcPr>
            <w:tcW w:w="5375" w:type="dxa"/>
            <w:tcBorders>
              <w:top w:val="dotted" w:sz="4" w:space="0" w:color="auto"/>
              <w:bottom w:val="single" w:sz="4" w:space="0" w:color="auto"/>
            </w:tcBorders>
            <w:vAlign w:val="center"/>
          </w:tcPr>
          <w:p w14:paraId="00C31B7D" w14:textId="77777777" w:rsidR="006D7251" w:rsidRPr="009338BC" w:rsidRDefault="006D7251" w:rsidP="006D7251">
            <w:pPr>
              <w:spacing w:line="360" w:lineRule="auto"/>
              <w:ind w:firstLine="252"/>
              <w:jc w:val="both"/>
              <w:rPr>
                <w:bCs/>
                <w:i/>
                <w:color w:val="000000"/>
              </w:rPr>
            </w:pPr>
            <w:r w:rsidRPr="009338BC">
              <w:rPr>
                <w:bCs/>
                <w:color w:val="000000"/>
              </w:rPr>
              <w:t xml:space="preserve"> Chấp hành đúng quy định của nhà trường về tác phong, trang phục, đeo thẻ sinh viên</w:t>
            </w:r>
            <w:r w:rsidRPr="009338BC">
              <w:rPr>
                <w:bCs/>
                <w:i/>
                <w:color w:val="000000"/>
              </w:rPr>
              <w:t>…</w:t>
            </w:r>
          </w:p>
          <w:p w14:paraId="580232CC" w14:textId="77777777" w:rsidR="006D7251" w:rsidRPr="009338BC" w:rsidRDefault="006D7251" w:rsidP="006D7251">
            <w:pPr>
              <w:spacing w:line="360" w:lineRule="auto"/>
              <w:ind w:firstLine="240"/>
              <w:jc w:val="both"/>
              <w:rPr>
                <w:color w:val="000000"/>
              </w:rPr>
            </w:pPr>
            <w:r w:rsidRPr="009338BC">
              <w:rPr>
                <w:bCs/>
                <w:i/>
                <w:color w:val="000000"/>
              </w:rPr>
              <w:t>(Trang phục không đúng quy định, không đeo thẻ sinh viên -2điểm/lần)</w:t>
            </w:r>
          </w:p>
        </w:tc>
        <w:tc>
          <w:tcPr>
            <w:tcW w:w="993" w:type="dxa"/>
            <w:tcBorders>
              <w:top w:val="dotted" w:sz="4" w:space="0" w:color="auto"/>
              <w:bottom w:val="single" w:sz="4" w:space="0" w:color="auto"/>
            </w:tcBorders>
            <w:vAlign w:val="center"/>
          </w:tcPr>
          <w:p w14:paraId="67639247" w14:textId="77777777" w:rsidR="006D7251" w:rsidRPr="009338BC" w:rsidRDefault="006D7251" w:rsidP="006D7251">
            <w:pPr>
              <w:jc w:val="center"/>
              <w:rPr>
                <w:color w:val="000000"/>
              </w:rPr>
            </w:pPr>
            <w:r w:rsidRPr="009338BC">
              <w:rPr>
                <w:color w:val="000000"/>
              </w:rPr>
              <w:t>5</w:t>
            </w:r>
          </w:p>
        </w:tc>
        <w:tc>
          <w:tcPr>
            <w:tcW w:w="1133" w:type="dxa"/>
            <w:tcBorders>
              <w:top w:val="dotted" w:sz="4" w:space="0" w:color="auto"/>
              <w:bottom w:val="single" w:sz="4" w:space="0" w:color="auto"/>
            </w:tcBorders>
            <w:vAlign w:val="center"/>
          </w:tcPr>
          <w:p w14:paraId="71EF8EBF" w14:textId="291A7080" w:rsidR="006D7251" w:rsidRPr="009338BC" w:rsidRDefault="004A5A28" w:rsidP="00DA3305">
            <w:pPr>
              <w:jc w:val="center"/>
              <w:rPr>
                <w:color w:val="000000"/>
              </w:rPr>
            </w:pPr>
            <w:r>
              <w:rPr>
                <w:color w:val="000000"/>
              </w:rPr>
              <w:t>5</w:t>
            </w:r>
          </w:p>
        </w:tc>
        <w:tc>
          <w:tcPr>
            <w:tcW w:w="1135" w:type="dxa"/>
            <w:tcBorders>
              <w:top w:val="dotted" w:sz="4" w:space="0" w:color="auto"/>
              <w:bottom w:val="single" w:sz="4" w:space="0" w:color="auto"/>
            </w:tcBorders>
            <w:vAlign w:val="center"/>
          </w:tcPr>
          <w:p w14:paraId="0E44373E" w14:textId="77777777" w:rsidR="006D7251" w:rsidRPr="009338BC" w:rsidRDefault="006D7251" w:rsidP="00DA3305">
            <w:pPr>
              <w:jc w:val="center"/>
              <w:rPr>
                <w:color w:val="000000"/>
              </w:rPr>
            </w:pPr>
          </w:p>
        </w:tc>
      </w:tr>
      <w:tr w:rsidR="006D7251" w:rsidRPr="009338BC" w14:paraId="7387EFF0" w14:textId="77777777" w:rsidTr="001E29E4">
        <w:trPr>
          <w:trHeight w:val="371"/>
        </w:trPr>
        <w:tc>
          <w:tcPr>
            <w:tcW w:w="851" w:type="dxa"/>
            <w:shd w:val="clear" w:color="auto" w:fill="8EAADB"/>
            <w:vAlign w:val="center"/>
          </w:tcPr>
          <w:p w14:paraId="4DAC14E6" w14:textId="77777777" w:rsidR="006D7251" w:rsidRPr="009338BC" w:rsidRDefault="006D7251" w:rsidP="003B5814">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5DAA8DE6" w14:textId="77777777" w:rsidR="006D7251" w:rsidRPr="009338BC" w:rsidRDefault="006D7251" w:rsidP="003B5814">
            <w:pPr>
              <w:jc w:val="center"/>
              <w:rPr>
                <w:b/>
                <w:color w:val="000000"/>
              </w:rPr>
            </w:pPr>
            <w:r w:rsidRPr="009338BC">
              <w:rPr>
                <w:b/>
                <w:color w:val="000000"/>
              </w:rPr>
              <w:t>Mục tiêu</w:t>
            </w:r>
          </w:p>
        </w:tc>
        <w:tc>
          <w:tcPr>
            <w:tcW w:w="5375" w:type="dxa"/>
            <w:shd w:val="clear" w:color="auto" w:fill="8EAADB"/>
            <w:vAlign w:val="center"/>
          </w:tcPr>
          <w:p w14:paraId="7312A24B" w14:textId="77777777" w:rsidR="006D7251" w:rsidRPr="009338BC" w:rsidRDefault="006D7251" w:rsidP="003B5814">
            <w:pPr>
              <w:jc w:val="center"/>
              <w:rPr>
                <w:b/>
                <w:color w:val="000000"/>
              </w:rPr>
            </w:pPr>
            <w:r w:rsidRPr="009338BC">
              <w:rPr>
                <w:b/>
                <w:color w:val="000000"/>
              </w:rPr>
              <w:t>Nội dung đánh giá</w:t>
            </w:r>
          </w:p>
        </w:tc>
        <w:tc>
          <w:tcPr>
            <w:tcW w:w="993" w:type="dxa"/>
            <w:shd w:val="clear" w:color="auto" w:fill="8EAADB"/>
            <w:vAlign w:val="center"/>
          </w:tcPr>
          <w:p w14:paraId="2CE90D1C" w14:textId="77777777" w:rsidR="006D7251" w:rsidRPr="009338BC" w:rsidRDefault="006D7251" w:rsidP="003B5814">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03A8BA60" w14:textId="77777777" w:rsidR="006D7251" w:rsidRPr="009338BC" w:rsidRDefault="006D7251" w:rsidP="003B5814">
            <w:pPr>
              <w:jc w:val="center"/>
              <w:rPr>
                <w:b/>
                <w:color w:val="000000"/>
              </w:rPr>
            </w:pPr>
            <w:r w:rsidRPr="009338BC">
              <w:rPr>
                <w:b/>
                <w:color w:val="000000"/>
              </w:rPr>
              <w:t xml:space="preserve">Điểm </w:t>
            </w:r>
          </w:p>
          <w:p w14:paraId="7B02A81F" w14:textId="77777777" w:rsidR="006D7251" w:rsidRPr="009338BC" w:rsidRDefault="006D7251" w:rsidP="003B5814">
            <w:pPr>
              <w:jc w:val="center"/>
              <w:rPr>
                <w:b/>
                <w:color w:val="000000"/>
              </w:rPr>
            </w:pPr>
            <w:r w:rsidRPr="009338BC">
              <w:rPr>
                <w:b/>
                <w:color w:val="000000"/>
              </w:rPr>
              <w:t>cá nhân</w:t>
            </w:r>
          </w:p>
        </w:tc>
        <w:tc>
          <w:tcPr>
            <w:tcW w:w="1135" w:type="dxa"/>
            <w:shd w:val="clear" w:color="auto" w:fill="8EAADB"/>
            <w:vAlign w:val="center"/>
          </w:tcPr>
          <w:p w14:paraId="2FF8B6C2" w14:textId="77777777" w:rsidR="006D7251" w:rsidRPr="009338BC" w:rsidRDefault="006D7251" w:rsidP="003B5814">
            <w:pPr>
              <w:jc w:val="center"/>
              <w:rPr>
                <w:b/>
                <w:color w:val="000000"/>
              </w:rPr>
            </w:pPr>
            <w:r w:rsidRPr="009338BC">
              <w:rPr>
                <w:b/>
                <w:color w:val="000000"/>
              </w:rPr>
              <w:t>Điểm Lớp xét</w:t>
            </w:r>
          </w:p>
        </w:tc>
      </w:tr>
      <w:tr w:rsidR="006D7251" w:rsidRPr="009338BC" w14:paraId="4C06C5EE" w14:textId="77777777" w:rsidTr="00CC3F6F">
        <w:trPr>
          <w:trHeight w:val="1109"/>
        </w:trPr>
        <w:tc>
          <w:tcPr>
            <w:tcW w:w="851" w:type="dxa"/>
            <w:shd w:val="clear" w:color="auto" w:fill="auto"/>
            <w:vAlign w:val="center"/>
          </w:tcPr>
          <w:p w14:paraId="410CC49F" w14:textId="77777777" w:rsidR="006D7251" w:rsidRPr="009338BC" w:rsidRDefault="006D7251" w:rsidP="006D7251">
            <w:pPr>
              <w:jc w:val="center"/>
              <w:rPr>
                <w:b/>
                <w:color w:val="000000"/>
              </w:rPr>
            </w:pPr>
            <w:r w:rsidRPr="009338BC">
              <w:rPr>
                <w:b/>
                <w:color w:val="000000"/>
              </w:rPr>
              <w:t>III</w:t>
            </w:r>
          </w:p>
        </w:tc>
        <w:tc>
          <w:tcPr>
            <w:tcW w:w="720" w:type="dxa"/>
            <w:tcBorders>
              <w:top w:val="single" w:sz="4" w:space="0" w:color="auto"/>
            </w:tcBorders>
            <w:vAlign w:val="center"/>
          </w:tcPr>
          <w:p w14:paraId="21DFDA1C" w14:textId="77777777" w:rsidR="006D7251" w:rsidRPr="009338BC" w:rsidRDefault="006D7251" w:rsidP="006D7251">
            <w:pPr>
              <w:jc w:val="center"/>
              <w:rPr>
                <w:b/>
                <w:color w:val="000000"/>
              </w:rPr>
            </w:pPr>
          </w:p>
        </w:tc>
        <w:tc>
          <w:tcPr>
            <w:tcW w:w="5375" w:type="dxa"/>
            <w:tcBorders>
              <w:top w:val="single" w:sz="4" w:space="0" w:color="auto"/>
            </w:tcBorders>
            <w:vAlign w:val="center"/>
          </w:tcPr>
          <w:p w14:paraId="23BF2F8D" w14:textId="77777777" w:rsidR="006D7251" w:rsidRPr="009338BC" w:rsidRDefault="006D7251" w:rsidP="00CC3F6F">
            <w:pPr>
              <w:spacing w:line="360" w:lineRule="auto"/>
              <w:jc w:val="both"/>
              <w:rPr>
                <w:b/>
                <w:color w:val="000000"/>
              </w:rPr>
            </w:pPr>
            <w:r w:rsidRPr="009338BC">
              <w:rPr>
                <w:b/>
                <w:color w:val="000000"/>
              </w:rPr>
              <w:t>Đánh giá về ý thức tham gia các hoạt động chính trị, xã hội, văn hóa, văn nghệ, thể thao, phòng chống tội phạm  và các tệ nạn xã hội.</w:t>
            </w:r>
          </w:p>
        </w:tc>
        <w:tc>
          <w:tcPr>
            <w:tcW w:w="993" w:type="dxa"/>
            <w:tcBorders>
              <w:top w:val="single" w:sz="4" w:space="0" w:color="auto"/>
            </w:tcBorders>
            <w:vAlign w:val="center"/>
          </w:tcPr>
          <w:p w14:paraId="789003B8" w14:textId="77777777" w:rsidR="006D7251" w:rsidRPr="009338BC" w:rsidRDefault="006D7251" w:rsidP="006D7251">
            <w:pPr>
              <w:jc w:val="center"/>
              <w:rPr>
                <w:b/>
                <w:color w:val="000000"/>
              </w:rPr>
            </w:pPr>
            <w:r w:rsidRPr="009338BC">
              <w:rPr>
                <w:b/>
                <w:color w:val="000000"/>
              </w:rPr>
              <w:t>20</w:t>
            </w:r>
          </w:p>
        </w:tc>
        <w:tc>
          <w:tcPr>
            <w:tcW w:w="1133" w:type="dxa"/>
            <w:tcBorders>
              <w:top w:val="single" w:sz="4" w:space="0" w:color="auto"/>
            </w:tcBorders>
          </w:tcPr>
          <w:p w14:paraId="47EB9F55" w14:textId="77777777" w:rsidR="006D7251" w:rsidRPr="009338BC" w:rsidRDefault="006D7251" w:rsidP="006D7251">
            <w:pPr>
              <w:jc w:val="center"/>
              <w:rPr>
                <w:b/>
                <w:color w:val="000000"/>
              </w:rPr>
            </w:pPr>
          </w:p>
        </w:tc>
        <w:tc>
          <w:tcPr>
            <w:tcW w:w="1135" w:type="dxa"/>
            <w:tcBorders>
              <w:top w:val="single" w:sz="4" w:space="0" w:color="auto"/>
            </w:tcBorders>
          </w:tcPr>
          <w:p w14:paraId="354C5287" w14:textId="77777777" w:rsidR="006D7251" w:rsidRPr="009338BC" w:rsidRDefault="006D7251" w:rsidP="006D7251">
            <w:pPr>
              <w:jc w:val="center"/>
              <w:rPr>
                <w:b/>
                <w:color w:val="000000"/>
              </w:rPr>
            </w:pPr>
          </w:p>
        </w:tc>
      </w:tr>
      <w:tr w:rsidR="006D7251" w:rsidRPr="009338BC" w14:paraId="102610B6" w14:textId="77777777" w:rsidTr="00DA3305">
        <w:trPr>
          <w:trHeight w:val="2132"/>
        </w:trPr>
        <w:tc>
          <w:tcPr>
            <w:tcW w:w="851" w:type="dxa"/>
            <w:vAlign w:val="center"/>
          </w:tcPr>
          <w:p w14:paraId="3AE420D7" w14:textId="77777777" w:rsidR="006D7251" w:rsidRPr="009338BC" w:rsidRDefault="006D7251" w:rsidP="006D7251">
            <w:pPr>
              <w:jc w:val="center"/>
              <w:rPr>
                <w:color w:val="000000"/>
              </w:rPr>
            </w:pPr>
          </w:p>
        </w:tc>
        <w:tc>
          <w:tcPr>
            <w:tcW w:w="720" w:type="dxa"/>
            <w:vAlign w:val="center"/>
          </w:tcPr>
          <w:p w14:paraId="5CCCA8BA" w14:textId="77777777" w:rsidR="006D7251" w:rsidRPr="009338BC" w:rsidRDefault="006D7251" w:rsidP="006D7251">
            <w:pPr>
              <w:jc w:val="center"/>
              <w:rPr>
                <w:color w:val="000000"/>
              </w:rPr>
            </w:pPr>
            <w:r w:rsidRPr="009338BC">
              <w:rPr>
                <w:color w:val="000000"/>
              </w:rPr>
              <w:t>1</w:t>
            </w:r>
          </w:p>
        </w:tc>
        <w:tc>
          <w:tcPr>
            <w:tcW w:w="5375" w:type="dxa"/>
            <w:vAlign w:val="center"/>
          </w:tcPr>
          <w:p w14:paraId="3271D27E" w14:textId="77777777" w:rsidR="006D7251" w:rsidRPr="009338BC" w:rsidRDefault="006D7251" w:rsidP="00CC3F6F">
            <w:pPr>
              <w:jc w:val="both"/>
              <w:rPr>
                <w:color w:val="000000"/>
              </w:rPr>
            </w:pPr>
            <w:r w:rsidRPr="009338BC">
              <w:rPr>
                <w:color w:val="000000"/>
              </w:rPr>
              <w:t xml:space="preserve">    Tham gia đầy đủ các hoạt động rèn luyện về chính trị, xã hội, văn hóa, văn nghệ, thể thao</w:t>
            </w:r>
          </w:p>
          <w:p w14:paraId="53A50D54"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ổ vũ các phong trào của trường:</w:t>
            </w:r>
          </w:p>
          <w:p w14:paraId="7DFD3C62" w14:textId="77777777" w:rsidR="006D7251" w:rsidRPr="009338BC" w:rsidRDefault="006D7251" w:rsidP="00CC3F6F">
            <w:pPr>
              <w:ind w:left="528"/>
              <w:jc w:val="both"/>
              <w:rPr>
                <w:i/>
                <w:color w:val="000000"/>
              </w:rPr>
            </w:pPr>
            <w:r w:rsidRPr="009338BC">
              <w:rPr>
                <w:i/>
                <w:color w:val="000000"/>
              </w:rPr>
              <w:t>4 điểm</w:t>
            </w:r>
            <w:r w:rsidR="00BD2499" w:rsidRPr="009338BC">
              <w:rPr>
                <w:i/>
                <w:color w:val="000000"/>
              </w:rPr>
              <w:t>.</w:t>
            </w:r>
          </w:p>
          <w:p w14:paraId="770278E1"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ác phong trào ở lớp: 2 điểm</w:t>
            </w:r>
          </w:p>
          <w:p w14:paraId="34E4448D" w14:textId="77777777" w:rsidR="006D7251" w:rsidRPr="009338BC" w:rsidRDefault="006D7251" w:rsidP="00CC3F6F">
            <w:pPr>
              <w:numPr>
                <w:ilvl w:val="0"/>
                <w:numId w:val="25"/>
              </w:numPr>
              <w:tabs>
                <w:tab w:val="clear" w:pos="528"/>
                <w:tab w:val="num" w:pos="372"/>
              </w:tabs>
              <w:jc w:val="both"/>
              <w:rPr>
                <w:color w:val="000000"/>
              </w:rPr>
            </w:pPr>
            <w:r w:rsidRPr="009338BC">
              <w:rPr>
                <w:i/>
                <w:color w:val="000000"/>
              </w:rPr>
              <w:t>Tham gia đội tuyển của trường: 2 điểm</w:t>
            </w:r>
          </w:p>
          <w:p w14:paraId="3426B5F5" w14:textId="77777777" w:rsidR="006D7251" w:rsidRPr="009338BC" w:rsidRDefault="00BD2499" w:rsidP="00CC3F6F">
            <w:pPr>
              <w:numPr>
                <w:ilvl w:val="0"/>
                <w:numId w:val="25"/>
              </w:numPr>
              <w:tabs>
                <w:tab w:val="clear" w:pos="528"/>
                <w:tab w:val="num" w:pos="372"/>
              </w:tabs>
              <w:jc w:val="both"/>
              <w:rPr>
                <w:color w:val="000000"/>
              </w:rPr>
            </w:pPr>
            <w:r w:rsidRPr="009338BC">
              <w:rPr>
                <w:i/>
                <w:color w:val="000000"/>
              </w:rPr>
              <w:t>SV vắng tham gia các hoạt động ngoại khóa của đoàn Khoa, đoàn Trường: -4 điểm/lần.</w:t>
            </w:r>
          </w:p>
        </w:tc>
        <w:tc>
          <w:tcPr>
            <w:tcW w:w="993" w:type="dxa"/>
            <w:vAlign w:val="center"/>
          </w:tcPr>
          <w:p w14:paraId="4C1F3E96" w14:textId="77777777" w:rsidR="006D7251" w:rsidRPr="009338BC" w:rsidRDefault="006D7251" w:rsidP="006D7251">
            <w:pPr>
              <w:jc w:val="center"/>
              <w:rPr>
                <w:color w:val="000000"/>
              </w:rPr>
            </w:pPr>
            <w:r w:rsidRPr="009338BC">
              <w:rPr>
                <w:color w:val="000000"/>
              </w:rPr>
              <w:t>8</w:t>
            </w:r>
          </w:p>
        </w:tc>
        <w:tc>
          <w:tcPr>
            <w:tcW w:w="1133" w:type="dxa"/>
            <w:vAlign w:val="center"/>
          </w:tcPr>
          <w:p w14:paraId="65B0DE60" w14:textId="297F21AF" w:rsidR="006D7251" w:rsidRPr="009338BC" w:rsidRDefault="00EE496F" w:rsidP="00DA3305">
            <w:pPr>
              <w:jc w:val="center"/>
              <w:rPr>
                <w:color w:val="000000"/>
              </w:rPr>
            </w:pPr>
            <w:r>
              <w:rPr>
                <w:color w:val="000000"/>
              </w:rPr>
              <w:t>${cnIII1}</w:t>
            </w:r>
          </w:p>
        </w:tc>
        <w:tc>
          <w:tcPr>
            <w:tcW w:w="1135" w:type="dxa"/>
            <w:vAlign w:val="center"/>
          </w:tcPr>
          <w:p w14:paraId="4D4FF991" w14:textId="77777777" w:rsidR="006D7251" w:rsidRPr="009338BC" w:rsidRDefault="006D7251" w:rsidP="00DA3305">
            <w:pPr>
              <w:jc w:val="center"/>
              <w:rPr>
                <w:color w:val="000000"/>
              </w:rPr>
            </w:pPr>
          </w:p>
        </w:tc>
      </w:tr>
      <w:tr w:rsidR="006D7251" w:rsidRPr="009338BC" w14:paraId="502C18EE" w14:textId="77777777" w:rsidTr="00DA3305">
        <w:trPr>
          <w:trHeight w:val="1256"/>
        </w:trPr>
        <w:tc>
          <w:tcPr>
            <w:tcW w:w="851" w:type="dxa"/>
            <w:vAlign w:val="center"/>
          </w:tcPr>
          <w:p w14:paraId="1F5BD236"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209C2F05" w14:textId="77777777" w:rsidR="006D7251" w:rsidRPr="009338BC" w:rsidRDefault="006D7251" w:rsidP="006D7251">
            <w:pPr>
              <w:jc w:val="center"/>
              <w:rPr>
                <w:color w:val="000000"/>
              </w:rPr>
            </w:pPr>
            <w:r w:rsidRPr="009338BC">
              <w:rPr>
                <w:color w:val="000000"/>
              </w:rPr>
              <w:t>2</w:t>
            </w:r>
          </w:p>
        </w:tc>
        <w:tc>
          <w:tcPr>
            <w:tcW w:w="5375" w:type="dxa"/>
            <w:tcBorders>
              <w:bottom w:val="single" w:sz="4" w:space="0" w:color="auto"/>
            </w:tcBorders>
            <w:vAlign w:val="center"/>
          </w:tcPr>
          <w:p w14:paraId="22C49EA5" w14:textId="77777777" w:rsidR="006D7251" w:rsidRPr="009338BC" w:rsidRDefault="006D7251" w:rsidP="00CC3F6F">
            <w:pPr>
              <w:jc w:val="both"/>
              <w:rPr>
                <w:i/>
                <w:color w:val="000000"/>
              </w:rPr>
            </w:pPr>
            <w:r w:rsidRPr="009338BC">
              <w:rPr>
                <w:color w:val="000000"/>
              </w:rPr>
              <w:t xml:space="preserve">     Có ý thức tham gia các hoạt động công ích, tình nguyện, công tác xã hội</w:t>
            </w:r>
            <w:r w:rsidRPr="009338BC">
              <w:rPr>
                <w:i/>
                <w:color w:val="000000"/>
              </w:rPr>
              <w:t>.</w:t>
            </w:r>
          </w:p>
          <w:p w14:paraId="6C06F2E2"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ham gia hiến máu: 3 điểm</w:t>
            </w:r>
          </w:p>
          <w:p w14:paraId="61A0CB39"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Mùa hè xanh: 3 điểm</w:t>
            </w:r>
          </w:p>
          <w:p w14:paraId="70A1451C"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iếp sức mùa thi: 3 điểm</w:t>
            </w:r>
          </w:p>
          <w:p w14:paraId="75E54997"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 xml:space="preserve">Các hoạt động tình nguyện do </w:t>
            </w:r>
            <w:r w:rsidR="00BD2499" w:rsidRPr="009338BC">
              <w:rPr>
                <w:i/>
                <w:color w:val="000000"/>
              </w:rPr>
              <w:t>T</w:t>
            </w:r>
            <w:r w:rsidRPr="009338BC">
              <w:rPr>
                <w:i/>
                <w:color w:val="000000"/>
              </w:rPr>
              <w:t>rường</w:t>
            </w:r>
            <w:r w:rsidR="00BD2499" w:rsidRPr="009338BC">
              <w:rPr>
                <w:i/>
                <w:color w:val="000000"/>
              </w:rPr>
              <w:t>, Khoa</w:t>
            </w:r>
            <w:r w:rsidRPr="009338BC">
              <w:rPr>
                <w:i/>
                <w:color w:val="000000"/>
              </w:rPr>
              <w:t xml:space="preserve"> tổ chức có </w:t>
            </w:r>
            <w:r w:rsidR="00BD2499" w:rsidRPr="009338BC">
              <w:rPr>
                <w:i/>
                <w:color w:val="000000"/>
              </w:rPr>
              <w:t>danh sách</w:t>
            </w:r>
            <w:r w:rsidRPr="009338BC">
              <w:rPr>
                <w:i/>
                <w:color w:val="000000"/>
              </w:rPr>
              <w:t xml:space="preserve"> xác nhận: 3 điểm</w:t>
            </w:r>
          </w:p>
          <w:p w14:paraId="784520F6"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Tham gia phục vụ cho công tác tư vấn tuyển sinh của trường: 3 điểm</w:t>
            </w:r>
          </w:p>
          <w:p w14:paraId="0F0E67FE"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 xml:space="preserve">Tham gia lao động (có danh sách điểm danh của GVQL) làm sạch cảnh quan nhà trường: </w:t>
            </w:r>
          </w:p>
          <w:p w14:paraId="36B84108" w14:textId="77777777" w:rsidR="006D7251" w:rsidRPr="009338BC" w:rsidRDefault="006D7251" w:rsidP="00CC3F6F">
            <w:pPr>
              <w:ind w:left="307"/>
              <w:jc w:val="both"/>
              <w:rPr>
                <w:i/>
                <w:color w:val="000000"/>
              </w:rPr>
            </w:pPr>
            <w:r w:rsidRPr="009338BC">
              <w:rPr>
                <w:i/>
                <w:color w:val="000000"/>
              </w:rPr>
              <w:t>3 điểm/học kỳ</w:t>
            </w:r>
          </w:p>
          <w:p w14:paraId="55A3ADDE" w14:textId="77777777" w:rsidR="00BD2499" w:rsidRPr="009338BC" w:rsidRDefault="00BD2499" w:rsidP="00CC3F6F">
            <w:pPr>
              <w:numPr>
                <w:ilvl w:val="0"/>
                <w:numId w:val="27"/>
              </w:numPr>
              <w:jc w:val="both"/>
              <w:rPr>
                <w:color w:val="000000"/>
              </w:rPr>
            </w:pPr>
            <w:r w:rsidRPr="009338BC">
              <w:rPr>
                <w:i/>
                <w:color w:val="000000"/>
              </w:rPr>
              <w:t>Sv vắng tham gia lao động (có danh sách vắng): -6 điểm/lần/học kỳ.</w:t>
            </w:r>
          </w:p>
        </w:tc>
        <w:tc>
          <w:tcPr>
            <w:tcW w:w="993" w:type="dxa"/>
            <w:tcBorders>
              <w:bottom w:val="single" w:sz="4" w:space="0" w:color="auto"/>
            </w:tcBorders>
            <w:vAlign w:val="center"/>
          </w:tcPr>
          <w:p w14:paraId="0351EEF3"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vAlign w:val="center"/>
          </w:tcPr>
          <w:p w14:paraId="794896D2" w14:textId="6A7E4D5F" w:rsidR="006D7251" w:rsidRPr="009338BC" w:rsidRDefault="00EE496F" w:rsidP="00DA3305">
            <w:pPr>
              <w:jc w:val="center"/>
              <w:rPr>
                <w:color w:val="000000"/>
              </w:rPr>
            </w:pPr>
            <w:r>
              <w:rPr>
                <w:color w:val="000000"/>
              </w:rPr>
              <w:t>${cnIII2}</w:t>
            </w:r>
          </w:p>
        </w:tc>
        <w:tc>
          <w:tcPr>
            <w:tcW w:w="1135" w:type="dxa"/>
            <w:tcBorders>
              <w:bottom w:val="single" w:sz="4" w:space="0" w:color="auto"/>
            </w:tcBorders>
            <w:vAlign w:val="center"/>
          </w:tcPr>
          <w:p w14:paraId="70CEFF7C" w14:textId="77777777" w:rsidR="006D7251" w:rsidRPr="009338BC" w:rsidRDefault="006D7251" w:rsidP="00DA3305">
            <w:pPr>
              <w:jc w:val="center"/>
              <w:rPr>
                <w:color w:val="000000"/>
              </w:rPr>
            </w:pPr>
          </w:p>
        </w:tc>
      </w:tr>
      <w:tr w:rsidR="006D7251" w:rsidRPr="009338BC" w14:paraId="7AF09A2D" w14:textId="77777777" w:rsidTr="00DA3305">
        <w:trPr>
          <w:trHeight w:val="1562"/>
        </w:trPr>
        <w:tc>
          <w:tcPr>
            <w:tcW w:w="851" w:type="dxa"/>
            <w:vAlign w:val="center"/>
          </w:tcPr>
          <w:p w14:paraId="46C5370E"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16DDF0B3" w14:textId="77777777" w:rsidR="006D7251" w:rsidRPr="009338BC" w:rsidRDefault="006D7251" w:rsidP="006D7251">
            <w:pPr>
              <w:jc w:val="center"/>
              <w:rPr>
                <w:color w:val="000000"/>
              </w:rPr>
            </w:pPr>
            <w:r w:rsidRPr="009338BC">
              <w:rPr>
                <w:color w:val="000000"/>
              </w:rPr>
              <w:t>3</w:t>
            </w:r>
          </w:p>
        </w:tc>
        <w:tc>
          <w:tcPr>
            <w:tcW w:w="5375" w:type="dxa"/>
            <w:tcBorders>
              <w:bottom w:val="single" w:sz="4" w:space="0" w:color="auto"/>
            </w:tcBorders>
            <w:vAlign w:val="center"/>
          </w:tcPr>
          <w:p w14:paraId="5B67C9FC" w14:textId="77777777" w:rsidR="006D7251" w:rsidRPr="009338BC" w:rsidRDefault="006D7251" w:rsidP="00CC3F6F">
            <w:pPr>
              <w:jc w:val="both"/>
              <w:rPr>
                <w:color w:val="000000"/>
              </w:rPr>
            </w:pPr>
            <w:r w:rsidRPr="009338BC">
              <w:rPr>
                <w:color w:val="000000"/>
              </w:rPr>
              <w:t xml:space="preserve">   Tham gia tuyên truyền, phòng chống tội phạm và các tệ nạn xã hội.</w:t>
            </w:r>
          </w:p>
          <w:p w14:paraId="37BCA2E9" w14:textId="77777777" w:rsidR="006D7251" w:rsidRPr="009338BC" w:rsidRDefault="006D7251" w:rsidP="00CC3F6F">
            <w:pPr>
              <w:jc w:val="both"/>
              <w:rPr>
                <w:i/>
                <w:color w:val="000000"/>
              </w:rPr>
            </w:pPr>
            <w:r w:rsidRPr="009338BC">
              <w:rPr>
                <w:i/>
                <w:color w:val="000000"/>
              </w:rPr>
              <w:t xml:space="preserve">   (Sinh viên tham gia công tác tuyên truyền phòng chống tội phạm, các tệ nạn xã hội: 6 điểm. Bản thân sinh viên vi phạm: 0 điểm)</w:t>
            </w:r>
          </w:p>
        </w:tc>
        <w:tc>
          <w:tcPr>
            <w:tcW w:w="993" w:type="dxa"/>
            <w:tcBorders>
              <w:bottom w:val="single" w:sz="4" w:space="0" w:color="auto"/>
            </w:tcBorders>
            <w:vAlign w:val="center"/>
          </w:tcPr>
          <w:p w14:paraId="5AC2A0BB"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vAlign w:val="center"/>
          </w:tcPr>
          <w:p w14:paraId="779D08D6" w14:textId="5EFF856E" w:rsidR="006D7251" w:rsidRPr="009338BC" w:rsidRDefault="00EE496F" w:rsidP="00DA3305">
            <w:pPr>
              <w:jc w:val="center"/>
              <w:rPr>
                <w:color w:val="000000"/>
              </w:rPr>
            </w:pPr>
            <w:r>
              <w:rPr>
                <w:color w:val="000000"/>
              </w:rPr>
              <w:t>6</w:t>
            </w:r>
          </w:p>
        </w:tc>
        <w:tc>
          <w:tcPr>
            <w:tcW w:w="1135" w:type="dxa"/>
            <w:tcBorders>
              <w:bottom w:val="single" w:sz="4" w:space="0" w:color="auto"/>
            </w:tcBorders>
            <w:vAlign w:val="center"/>
          </w:tcPr>
          <w:p w14:paraId="5E68F0F4" w14:textId="77777777" w:rsidR="006D7251" w:rsidRPr="009338BC" w:rsidRDefault="006D7251" w:rsidP="00DA3305">
            <w:pPr>
              <w:jc w:val="center"/>
              <w:rPr>
                <w:color w:val="000000"/>
              </w:rPr>
            </w:pPr>
          </w:p>
        </w:tc>
      </w:tr>
      <w:tr w:rsidR="006D7251" w:rsidRPr="009338BC" w14:paraId="0E53C844" w14:textId="77777777" w:rsidTr="001E29E4">
        <w:trPr>
          <w:trHeight w:val="856"/>
        </w:trPr>
        <w:tc>
          <w:tcPr>
            <w:tcW w:w="851" w:type="dxa"/>
            <w:shd w:val="clear" w:color="auto" w:fill="auto"/>
            <w:vAlign w:val="center"/>
          </w:tcPr>
          <w:p w14:paraId="7B57B2DF" w14:textId="77777777" w:rsidR="006D7251" w:rsidRPr="009338BC" w:rsidRDefault="006D7251" w:rsidP="006D7251">
            <w:pPr>
              <w:jc w:val="center"/>
              <w:rPr>
                <w:b/>
                <w:color w:val="000000"/>
              </w:rPr>
            </w:pPr>
            <w:r w:rsidRPr="009338BC">
              <w:rPr>
                <w:b/>
                <w:color w:val="000000"/>
              </w:rPr>
              <w:t>IV</w:t>
            </w:r>
          </w:p>
        </w:tc>
        <w:tc>
          <w:tcPr>
            <w:tcW w:w="720" w:type="dxa"/>
            <w:shd w:val="clear" w:color="auto" w:fill="auto"/>
            <w:vAlign w:val="center"/>
          </w:tcPr>
          <w:p w14:paraId="6E75FF08" w14:textId="77777777" w:rsidR="006D7251" w:rsidRPr="009338BC" w:rsidRDefault="006D7251" w:rsidP="006D7251">
            <w:pPr>
              <w:jc w:val="center"/>
              <w:rPr>
                <w:color w:val="000000"/>
              </w:rPr>
            </w:pPr>
          </w:p>
        </w:tc>
        <w:tc>
          <w:tcPr>
            <w:tcW w:w="5375" w:type="dxa"/>
            <w:shd w:val="clear" w:color="auto" w:fill="auto"/>
            <w:vAlign w:val="center"/>
          </w:tcPr>
          <w:p w14:paraId="3FC5D702" w14:textId="77777777" w:rsidR="006D7251" w:rsidRPr="009338BC" w:rsidRDefault="006D7251" w:rsidP="006D7251">
            <w:pPr>
              <w:jc w:val="both"/>
              <w:rPr>
                <w:b/>
                <w:color w:val="000000"/>
              </w:rPr>
            </w:pPr>
            <w:r w:rsidRPr="009338BC">
              <w:rPr>
                <w:b/>
                <w:color w:val="000000"/>
              </w:rPr>
              <w:t>Đánh giá về ý thức công dân trong quan hệ cộng đồng.</w:t>
            </w:r>
          </w:p>
        </w:tc>
        <w:tc>
          <w:tcPr>
            <w:tcW w:w="993" w:type="dxa"/>
            <w:shd w:val="clear" w:color="auto" w:fill="auto"/>
            <w:vAlign w:val="center"/>
          </w:tcPr>
          <w:p w14:paraId="23D6405E" w14:textId="77777777" w:rsidR="006D7251" w:rsidRPr="009338BC" w:rsidRDefault="006D7251" w:rsidP="006D7251">
            <w:pPr>
              <w:jc w:val="center"/>
              <w:rPr>
                <w:b/>
                <w:color w:val="000000"/>
              </w:rPr>
            </w:pPr>
            <w:r w:rsidRPr="009338BC">
              <w:rPr>
                <w:b/>
                <w:color w:val="000000"/>
              </w:rPr>
              <w:t>25</w:t>
            </w:r>
          </w:p>
        </w:tc>
        <w:tc>
          <w:tcPr>
            <w:tcW w:w="1133" w:type="dxa"/>
            <w:shd w:val="clear" w:color="auto" w:fill="auto"/>
          </w:tcPr>
          <w:p w14:paraId="6D702B6A" w14:textId="77777777" w:rsidR="006D7251" w:rsidRPr="009338BC" w:rsidRDefault="006D7251" w:rsidP="006D7251">
            <w:pPr>
              <w:jc w:val="center"/>
              <w:rPr>
                <w:b/>
                <w:color w:val="000000"/>
              </w:rPr>
            </w:pPr>
          </w:p>
        </w:tc>
        <w:tc>
          <w:tcPr>
            <w:tcW w:w="1135" w:type="dxa"/>
            <w:shd w:val="clear" w:color="auto" w:fill="auto"/>
          </w:tcPr>
          <w:p w14:paraId="033E767A" w14:textId="77777777" w:rsidR="006D7251" w:rsidRPr="009338BC" w:rsidRDefault="006D7251" w:rsidP="006D7251">
            <w:pPr>
              <w:jc w:val="center"/>
              <w:rPr>
                <w:b/>
                <w:color w:val="000000"/>
              </w:rPr>
            </w:pPr>
          </w:p>
        </w:tc>
      </w:tr>
      <w:tr w:rsidR="006D7251" w:rsidRPr="009338BC" w14:paraId="5FB5AA56" w14:textId="77777777" w:rsidTr="00DA3305">
        <w:trPr>
          <w:trHeight w:val="2230"/>
        </w:trPr>
        <w:tc>
          <w:tcPr>
            <w:tcW w:w="851" w:type="dxa"/>
            <w:vAlign w:val="center"/>
          </w:tcPr>
          <w:p w14:paraId="3F36970C" w14:textId="77777777" w:rsidR="006D7251" w:rsidRPr="009338BC" w:rsidRDefault="006D7251" w:rsidP="006D7251">
            <w:pPr>
              <w:jc w:val="center"/>
              <w:rPr>
                <w:color w:val="000000"/>
              </w:rPr>
            </w:pPr>
          </w:p>
        </w:tc>
        <w:tc>
          <w:tcPr>
            <w:tcW w:w="720" w:type="dxa"/>
            <w:vAlign w:val="center"/>
          </w:tcPr>
          <w:p w14:paraId="2C4D76A3" w14:textId="77777777" w:rsidR="006D7251" w:rsidRPr="009338BC" w:rsidRDefault="006D7251" w:rsidP="006D7251">
            <w:pPr>
              <w:jc w:val="center"/>
              <w:rPr>
                <w:color w:val="000000"/>
              </w:rPr>
            </w:pPr>
            <w:r w:rsidRPr="009338BC">
              <w:rPr>
                <w:color w:val="000000"/>
              </w:rPr>
              <w:t>1</w:t>
            </w:r>
          </w:p>
        </w:tc>
        <w:tc>
          <w:tcPr>
            <w:tcW w:w="5375" w:type="dxa"/>
            <w:vAlign w:val="center"/>
          </w:tcPr>
          <w:p w14:paraId="32CD056F" w14:textId="77777777" w:rsidR="006D7251" w:rsidRPr="009338BC" w:rsidRDefault="006D7251" w:rsidP="006D7251">
            <w:pPr>
              <w:ind w:firstLine="132"/>
              <w:jc w:val="both"/>
              <w:rPr>
                <w:color w:val="000000"/>
              </w:rPr>
            </w:pPr>
            <w:r w:rsidRPr="009338BC">
              <w:rPr>
                <w:color w:val="000000"/>
              </w:rPr>
              <w:t xml:space="preserve"> Có ý thức chấp hành và tham gia tuyên truyền các chủ trương của Đảng, chính sách, pháp luật của Nhà nước trong cộng đồng.</w:t>
            </w:r>
          </w:p>
          <w:p w14:paraId="7E565254" w14:textId="77777777" w:rsidR="006D7251" w:rsidRPr="009338BC" w:rsidRDefault="006D7251" w:rsidP="006D7251">
            <w:pPr>
              <w:ind w:firstLine="132"/>
              <w:jc w:val="both"/>
              <w:rPr>
                <w:i/>
                <w:color w:val="000000"/>
              </w:rPr>
            </w:pPr>
            <w:r w:rsidRPr="009338BC">
              <w:rPr>
                <w:i/>
                <w:color w:val="000000"/>
              </w:rPr>
              <w:t xml:space="preserve">  (</w:t>
            </w:r>
            <w:r w:rsidRPr="009338BC">
              <w:rPr>
                <w:bCs/>
                <w:i/>
                <w:color w:val="000000"/>
              </w:rPr>
              <w:t>Tham gia tuyên truyền, học tập, triển khai và chấp hành đường lối, chủ trương của Đảng và chính sách, pháp luật của Nhà nước: 10 điểm. Sinh viên v</w:t>
            </w:r>
            <w:r w:rsidRPr="009338BC">
              <w:rPr>
                <w:i/>
                <w:color w:val="000000"/>
              </w:rPr>
              <w:t>i phạm pháp luật: 0 điểm)</w:t>
            </w:r>
          </w:p>
        </w:tc>
        <w:tc>
          <w:tcPr>
            <w:tcW w:w="993" w:type="dxa"/>
            <w:vAlign w:val="center"/>
          </w:tcPr>
          <w:p w14:paraId="50A16D01" w14:textId="77777777" w:rsidR="006D7251" w:rsidRPr="009338BC" w:rsidRDefault="006D7251" w:rsidP="006D7251">
            <w:pPr>
              <w:jc w:val="center"/>
              <w:rPr>
                <w:color w:val="000000"/>
              </w:rPr>
            </w:pPr>
            <w:r w:rsidRPr="009338BC">
              <w:rPr>
                <w:color w:val="000000"/>
              </w:rPr>
              <w:t>10</w:t>
            </w:r>
          </w:p>
        </w:tc>
        <w:tc>
          <w:tcPr>
            <w:tcW w:w="1133" w:type="dxa"/>
            <w:vAlign w:val="center"/>
          </w:tcPr>
          <w:p w14:paraId="5BDFAF61" w14:textId="31102939" w:rsidR="006D7251" w:rsidRPr="009338BC" w:rsidRDefault="00EE496F" w:rsidP="00DA3305">
            <w:pPr>
              <w:jc w:val="center"/>
              <w:rPr>
                <w:color w:val="000000"/>
              </w:rPr>
            </w:pPr>
            <w:r>
              <w:rPr>
                <w:color w:val="000000"/>
              </w:rPr>
              <w:t>10</w:t>
            </w:r>
          </w:p>
        </w:tc>
        <w:tc>
          <w:tcPr>
            <w:tcW w:w="1135" w:type="dxa"/>
            <w:vAlign w:val="center"/>
          </w:tcPr>
          <w:p w14:paraId="2F580B49" w14:textId="77777777" w:rsidR="006D7251" w:rsidRPr="009338BC" w:rsidRDefault="006D7251" w:rsidP="00DA3305">
            <w:pPr>
              <w:jc w:val="center"/>
              <w:rPr>
                <w:color w:val="000000"/>
              </w:rPr>
            </w:pPr>
          </w:p>
        </w:tc>
      </w:tr>
      <w:tr w:rsidR="006D7251" w:rsidRPr="009338BC" w14:paraId="03EF99C8" w14:textId="77777777" w:rsidTr="00DA3305">
        <w:trPr>
          <w:trHeight w:val="1957"/>
        </w:trPr>
        <w:tc>
          <w:tcPr>
            <w:tcW w:w="851" w:type="dxa"/>
            <w:vAlign w:val="center"/>
          </w:tcPr>
          <w:p w14:paraId="575495A2" w14:textId="77777777" w:rsidR="006D7251" w:rsidRPr="009338BC" w:rsidRDefault="006D7251" w:rsidP="006D7251">
            <w:pPr>
              <w:jc w:val="center"/>
              <w:rPr>
                <w:color w:val="000000"/>
              </w:rPr>
            </w:pPr>
          </w:p>
        </w:tc>
        <w:tc>
          <w:tcPr>
            <w:tcW w:w="720" w:type="dxa"/>
            <w:vAlign w:val="center"/>
          </w:tcPr>
          <w:p w14:paraId="62FD535F" w14:textId="77777777" w:rsidR="006D7251" w:rsidRPr="009338BC" w:rsidRDefault="006D7251" w:rsidP="006D7251">
            <w:pPr>
              <w:jc w:val="center"/>
              <w:rPr>
                <w:color w:val="000000"/>
              </w:rPr>
            </w:pPr>
            <w:r w:rsidRPr="009338BC">
              <w:rPr>
                <w:color w:val="000000"/>
              </w:rPr>
              <w:t>2</w:t>
            </w:r>
          </w:p>
        </w:tc>
        <w:tc>
          <w:tcPr>
            <w:tcW w:w="5375" w:type="dxa"/>
            <w:vAlign w:val="center"/>
          </w:tcPr>
          <w:p w14:paraId="2B745674" w14:textId="77777777" w:rsidR="006D7251" w:rsidRPr="009338BC" w:rsidRDefault="006D7251" w:rsidP="00CC3F6F">
            <w:pPr>
              <w:spacing w:line="360" w:lineRule="auto"/>
              <w:ind w:firstLine="132"/>
              <w:jc w:val="both"/>
              <w:rPr>
                <w:color w:val="000000"/>
              </w:rPr>
            </w:pPr>
            <w:r w:rsidRPr="009338BC">
              <w:rPr>
                <w:color w:val="000000"/>
              </w:rPr>
              <w:t xml:space="preserve">  Ý thức tham gia các hoạt động xã hội có thành tích được ghi nhận, biểu dương, khen thưởng</w:t>
            </w:r>
          </w:p>
          <w:p w14:paraId="29256C0B" w14:textId="77777777" w:rsidR="006D7251" w:rsidRPr="009338BC" w:rsidRDefault="006D7251" w:rsidP="00CC3F6F">
            <w:pPr>
              <w:numPr>
                <w:ilvl w:val="0"/>
                <w:numId w:val="29"/>
              </w:numPr>
              <w:tabs>
                <w:tab w:val="clear" w:pos="516"/>
                <w:tab w:val="num" w:pos="372"/>
              </w:tabs>
              <w:spacing w:line="360" w:lineRule="auto"/>
              <w:ind w:left="0" w:firstLine="252"/>
              <w:jc w:val="both"/>
              <w:rPr>
                <w:i/>
                <w:color w:val="000000"/>
              </w:rPr>
            </w:pPr>
            <w:r w:rsidRPr="009338BC">
              <w:rPr>
                <w:i/>
                <w:color w:val="000000"/>
              </w:rPr>
              <w:t>Ý thức tham gia các hoạt động xã hội do Đoàn, Hội, nhà trường phát động: 3 điểm(Không tham gia 0 điểm)</w:t>
            </w:r>
          </w:p>
          <w:p w14:paraId="1BAEBBEA" w14:textId="77777777" w:rsidR="006D7251" w:rsidRPr="009338BC" w:rsidRDefault="006D7251" w:rsidP="00CC3F6F">
            <w:pPr>
              <w:numPr>
                <w:ilvl w:val="0"/>
                <w:numId w:val="29"/>
              </w:numPr>
              <w:tabs>
                <w:tab w:val="clear" w:pos="516"/>
                <w:tab w:val="num" w:pos="372"/>
              </w:tabs>
              <w:spacing w:line="360" w:lineRule="auto"/>
              <w:jc w:val="both"/>
              <w:rPr>
                <w:i/>
                <w:color w:val="000000"/>
              </w:rPr>
            </w:pPr>
            <w:r w:rsidRPr="009338BC">
              <w:rPr>
                <w:i/>
                <w:color w:val="000000"/>
              </w:rPr>
              <w:t>Được biểu dương khen thưởng: 2 điểm</w:t>
            </w:r>
          </w:p>
        </w:tc>
        <w:tc>
          <w:tcPr>
            <w:tcW w:w="993" w:type="dxa"/>
            <w:vAlign w:val="center"/>
          </w:tcPr>
          <w:p w14:paraId="196BB24A" w14:textId="77777777" w:rsidR="006D7251" w:rsidRPr="009338BC" w:rsidRDefault="006D7251" w:rsidP="006D7251">
            <w:pPr>
              <w:jc w:val="center"/>
              <w:rPr>
                <w:color w:val="000000"/>
              </w:rPr>
            </w:pPr>
            <w:r w:rsidRPr="009338BC">
              <w:rPr>
                <w:color w:val="000000"/>
              </w:rPr>
              <w:t>5</w:t>
            </w:r>
          </w:p>
        </w:tc>
        <w:tc>
          <w:tcPr>
            <w:tcW w:w="1133" w:type="dxa"/>
            <w:vAlign w:val="center"/>
          </w:tcPr>
          <w:p w14:paraId="53A36FC9" w14:textId="742BDB61" w:rsidR="006D7251" w:rsidRPr="009338BC" w:rsidRDefault="00EE496F" w:rsidP="00DA3305">
            <w:pPr>
              <w:jc w:val="center"/>
              <w:rPr>
                <w:color w:val="000000"/>
              </w:rPr>
            </w:pPr>
            <w:r>
              <w:rPr>
                <w:color w:val="000000"/>
              </w:rPr>
              <w:t>5</w:t>
            </w:r>
          </w:p>
        </w:tc>
        <w:tc>
          <w:tcPr>
            <w:tcW w:w="1135" w:type="dxa"/>
            <w:vAlign w:val="center"/>
          </w:tcPr>
          <w:p w14:paraId="400466FC" w14:textId="77777777" w:rsidR="006D7251" w:rsidRPr="009338BC" w:rsidRDefault="006D7251" w:rsidP="00DA3305">
            <w:pPr>
              <w:jc w:val="center"/>
              <w:rPr>
                <w:color w:val="000000"/>
              </w:rPr>
            </w:pPr>
          </w:p>
        </w:tc>
      </w:tr>
      <w:tr w:rsidR="00CC3F6F" w:rsidRPr="009338BC" w14:paraId="5C25FA90" w14:textId="77777777" w:rsidTr="001E29E4">
        <w:trPr>
          <w:trHeight w:val="693"/>
        </w:trPr>
        <w:tc>
          <w:tcPr>
            <w:tcW w:w="851" w:type="dxa"/>
            <w:shd w:val="clear" w:color="auto" w:fill="8EAADB"/>
            <w:vAlign w:val="center"/>
          </w:tcPr>
          <w:p w14:paraId="19EB4508" w14:textId="77777777" w:rsidR="00CC3F6F" w:rsidRPr="009338BC" w:rsidRDefault="00CC3F6F" w:rsidP="00CC3F6F">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71C4004C" w14:textId="77777777" w:rsidR="00CC3F6F" w:rsidRPr="009338BC" w:rsidRDefault="00CC3F6F" w:rsidP="00CC3F6F">
            <w:pPr>
              <w:jc w:val="center"/>
              <w:rPr>
                <w:b/>
                <w:color w:val="000000"/>
              </w:rPr>
            </w:pPr>
            <w:r w:rsidRPr="009338BC">
              <w:rPr>
                <w:b/>
                <w:color w:val="000000"/>
              </w:rPr>
              <w:t>Mục tiêu</w:t>
            </w:r>
          </w:p>
        </w:tc>
        <w:tc>
          <w:tcPr>
            <w:tcW w:w="5375" w:type="dxa"/>
            <w:shd w:val="clear" w:color="auto" w:fill="8EAADB"/>
            <w:vAlign w:val="center"/>
          </w:tcPr>
          <w:p w14:paraId="074C4CE3" w14:textId="77777777" w:rsidR="00CC3F6F" w:rsidRPr="009338BC" w:rsidRDefault="00CC3F6F" w:rsidP="00CC3F6F">
            <w:pPr>
              <w:jc w:val="center"/>
              <w:rPr>
                <w:b/>
                <w:color w:val="000000"/>
              </w:rPr>
            </w:pPr>
            <w:r w:rsidRPr="009338BC">
              <w:rPr>
                <w:b/>
                <w:color w:val="000000"/>
              </w:rPr>
              <w:t>Nội dung đánh giá</w:t>
            </w:r>
          </w:p>
        </w:tc>
        <w:tc>
          <w:tcPr>
            <w:tcW w:w="993" w:type="dxa"/>
            <w:shd w:val="clear" w:color="auto" w:fill="8EAADB"/>
            <w:vAlign w:val="center"/>
          </w:tcPr>
          <w:p w14:paraId="152E5BE3" w14:textId="77777777" w:rsidR="00CC3F6F" w:rsidRPr="009338BC" w:rsidRDefault="00CC3F6F" w:rsidP="00CC3F6F">
            <w:pPr>
              <w:jc w:val="center"/>
              <w:rPr>
                <w:b/>
                <w:color w:val="000000"/>
              </w:rPr>
            </w:pPr>
            <w:r w:rsidRPr="009338BC">
              <w:rPr>
                <w:b/>
                <w:color w:val="000000"/>
              </w:rPr>
              <w:t xml:space="preserve">Điểm </w:t>
            </w:r>
            <w:r>
              <w:rPr>
                <w:b/>
                <w:color w:val="000000"/>
              </w:rPr>
              <w:t>chuẩn</w:t>
            </w:r>
          </w:p>
        </w:tc>
        <w:tc>
          <w:tcPr>
            <w:tcW w:w="1133" w:type="dxa"/>
            <w:shd w:val="clear" w:color="auto" w:fill="8EAADB"/>
            <w:vAlign w:val="center"/>
          </w:tcPr>
          <w:p w14:paraId="2E87C884" w14:textId="77777777" w:rsidR="00CC3F6F" w:rsidRPr="009338BC" w:rsidRDefault="00CC3F6F" w:rsidP="00CC3F6F">
            <w:pPr>
              <w:jc w:val="center"/>
              <w:rPr>
                <w:b/>
                <w:color w:val="000000"/>
              </w:rPr>
            </w:pPr>
            <w:r w:rsidRPr="009338BC">
              <w:rPr>
                <w:b/>
                <w:color w:val="000000"/>
              </w:rPr>
              <w:t xml:space="preserve">Điểm </w:t>
            </w:r>
          </w:p>
          <w:p w14:paraId="2A243A82" w14:textId="77777777" w:rsidR="00CC3F6F" w:rsidRPr="009338BC" w:rsidRDefault="00CC3F6F" w:rsidP="00CC3F6F">
            <w:pPr>
              <w:jc w:val="center"/>
              <w:rPr>
                <w:b/>
                <w:color w:val="000000"/>
              </w:rPr>
            </w:pPr>
            <w:r w:rsidRPr="009338BC">
              <w:rPr>
                <w:b/>
                <w:color w:val="000000"/>
              </w:rPr>
              <w:t>cá nhân</w:t>
            </w:r>
          </w:p>
        </w:tc>
        <w:tc>
          <w:tcPr>
            <w:tcW w:w="1135" w:type="dxa"/>
            <w:shd w:val="clear" w:color="auto" w:fill="8EAADB"/>
            <w:vAlign w:val="center"/>
          </w:tcPr>
          <w:p w14:paraId="4AE55CCD" w14:textId="77777777" w:rsidR="00CC3F6F" w:rsidRPr="009338BC" w:rsidRDefault="00CC3F6F" w:rsidP="00CC3F6F">
            <w:pPr>
              <w:jc w:val="center"/>
              <w:rPr>
                <w:b/>
                <w:color w:val="000000"/>
              </w:rPr>
            </w:pPr>
            <w:r w:rsidRPr="009338BC">
              <w:rPr>
                <w:b/>
                <w:color w:val="000000"/>
              </w:rPr>
              <w:t>Điểm Lớp xét</w:t>
            </w:r>
          </w:p>
        </w:tc>
      </w:tr>
      <w:tr w:rsidR="00CC3F6F" w:rsidRPr="009338BC" w14:paraId="47A6880B" w14:textId="77777777" w:rsidTr="00DA3305">
        <w:trPr>
          <w:trHeight w:val="1715"/>
        </w:trPr>
        <w:tc>
          <w:tcPr>
            <w:tcW w:w="851" w:type="dxa"/>
            <w:vAlign w:val="center"/>
          </w:tcPr>
          <w:p w14:paraId="380A5B34" w14:textId="77777777" w:rsidR="00CC3F6F" w:rsidRPr="009338BC" w:rsidRDefault="00CC3F6F" w:rsidP="00CC3F6F">
            <w:pPr>
              <w:jc w:val="center"/>
              <w:rPr>
                <w:color w:val="000000"/>
              </w:rPr>
            </w:pPr>
          </w:p>
        </w:tc>
        <w:tc>
          <w:tcPr>
            <w:tcW w:w="720" w:type="dxa"/>
            <w:vAlign w:val="center"/>
          </w:tcPr>
          <w:p w14:paraId="00599B28" w14:textId="77777777" w:rsidR="00CC3F6F" w:rsidRPr="009338BC" w:rsidRDefault="00CC3F6F" w:rsidP="00CC3F6F">
            <w:pPr>
              <w:jc w:val="center"/>
              <w:rPr>
                <w:color w:val="000000"/>
              </w:rPr>
            </w:pPr>
            <w:r w:rsidRPr="009338BC">
              <w:rPr>
                <w:color w:val="000000"/>
              </w:rPr>
              <w:t>3</w:t>
            </w:r>
          </w:p>
        </w:tc>
        <w:tc>
          <w:tcPr>
            <w:tcW w:w="5375" w:type="dxa"/>
            <w:vAlign w:val="center"/>
          </w:tcPr>
          <w:p w14:paraId="08A20907" w14:textId="77777777" w:rsidR="00CC3F6F" w:rsidRPr="009338BC" w:rsidRDefault="00CC3F6F" w:rsidP="00CC3F6F">
            <w:pPr>
              <w:spacing w:line="360" w:lineRule="auto"/>
              <w:ind w:firstLine="132"/>
              <w:jc w:val="both"/>
              <w:rPr>
                <w:color w:val="000000"/>
              </w:rPr>
            </w:pPr>
            <w:r w:rsidRPr="009338BC">
              <w:rPr>
                <w:color w:val="000000"/>
              </w:rPr>
              <w:t>Có tinh thần chia sẻ, giúp đỡ bạn bè, người thân, người có khó khăn, hoạn nạn.</w:t>
            </w:r>
          </w:p>
          <w:p w14:paraId="4B410D90" w14:textId="77777777" w:rsidR="00CC3F6F" w:rsidRPr="009338BC" w:rsidRDefault="00CC3F6F" w:rsidP="00CC3F6F">
            <w:pPr>
              <w:spacing w:line="360" w:lineRule="auto"/>
              <w:ind w:firstLine="132"/>
              <w:jc w:val="both"/>
              <w:rPr>
                <w:i/>
                <w:color w:val="000000"/>
              </w:rPr>
            </w:pPr>
            <w:r w:rsidRPr="009338BC">
              <w:rPr>
                <w:i/>
                <w:color w:val="000000"/>
              </w:rPr>
              <w:t>(Có tinh thần chia sẻ, giúp đỡ người thân, bạn bè, người có khó khăn, hoạn nạn, hoạt động từ thiện, cứu người, giúp người…: 10 điểm)</w:t>
            </w:r>
          </w:p>
        </w:tc>
        <w:tc>
          <w:tcPr>
            <w:tcW w:w="993" w:type="dxa"/>
            <w:vAlign w:val="center"/>
          </w:tcPr>
          <w:p w14:paraId="19B22220" w14:textId="77777777" w:rsidR="00CC3F6F" w:rsidRPr="009338BC" w:rsidRDefault="00CC3F6F" w:rsidP="00CC3F6F">
            <w:pPr>
              <w:jc w:val="center"/>
              <w:rPr>
                <w:color w:val="000000"/>
              </w:rPr>
            </w:pPr>
            <w:r w:rsidRPr="009338BC">
              <w:rPr>
                <w:color w:val="000000"/>
              </w:rPr>
              <w:t>10</w:t>
            </w:r>
          </w:p>
        </w:tc>
        <w:tc>
          <w:tcPr>
            <w:tcW w:w="1133" w:type="dxa"/>
            <w:vAlign w:val="center"/>
          </w:tcPr>
          <w:p w14:paraId="61D3E17E" w14:textId="443E23D0" w:rsidR="00CC3F6F" w:rsidRPr="009338BC" w:rsidRDefault="00EE496F" w:rsidP="00DA3305">
            <w:pPr>
              <w:jc w:val="center"/>
              <w:rPr>
                <w:color w:val="000000"/>
              </w:rPr>
            </w:pPr>
            <w:r>
              <w:rPr>
                <w:color w:val="000000"/>
              </w:rPr>
              <w:t>${cnIV3}</w:t>
            </w:r>
          </w:p>
        </w:tc>
        <w:tc>
          <w:tcPr>
            <w:tcW w:w="1135" w:type="dxa"/>
            <w:vAlign w:val="center"/>
          </w:tcPr>
          <w:p w14:paraId="187E7DA3" w14:textId="77777777" w:rsidR="00CC3F6F" w:rsidRPr="009338BC" w:rsidRDefault="00CC3F6F" w:rsidP="00DA3305">
            <w:pPr>
              <w:jc w:val="center"/>
              <w:rPr>
                <w:color w:val="000000"/>
              </w:rPr>
            </w:pPr>
          </w:p>
        </w:tc>
      </w:tr>
      <w:tr w:rsidR="00CC3F6F" w:rsidRPr="009338BC" w14:paraId="3781F557" w14:textId="77777777" w:rsidTr="00CC3F6F">
        <w:trPr>
          <w:trHeight w:val="1372"/>
        </w:trPr>
        <w:tc>
          <w:tcPr>
            <w:tcW w:w="851" w:type="dxa"/>
            <w:shd w:val="clear" w:color="auto" w:fill="auto"/>
            <w:vAlign w:val="center"/>
          </w:tcPr>
          <w:p w14:paraId="5ABDDFD1" w14:textId="77777777" w:rsidR="00CC3F6F" w:rsidRPr="009338BC" w:rsidRDefault="00CC3F6F" w:rsidP="00CC3F6F">
            <w:pPr>
              <w:jc w:val="center"/>
              <w:rPr>
                <w:b/>
                <w:color w:val="000000"/>
              </w:rPr>
            </w:pPr>
            <w:r w:rsidRPr="009338BC">
              <w:rPr>
                <w:b/>
                <w:color w:val="000000"/>
              </w:rPr>
              <w:t>V</w:t>
            </w:r>
          </w:p>
        </w:tc>
        <w:tc>
          <w:tcPr>
            <w:tcW w:w="720" w:type="dxa"/>
            <w:vAlign w:val="center"/>
          </w:tcPr>
          <w:p w14:paraId="41403C41" w14:textId="77777777" w:rsidR="00CC3F6F" w:rsidRPr="009338BC" w:rsidRDefault="00CC3F6F" w:rsidP="00CC3F6F">
            <w:pPr>
              <w:jc w:val="center"/>
              <w:rPr>
                <w:color w:val="000000"/>
              </w:rPr>
            </w:pPr>
          </w:p>
        </w:tc>
        <w:tc>
          <w:tcPr>
            <w:tcW w:w="5375" w:type="dxa"/>
            <w:vAlign w:val="center"/>
          </w:tcPr>
          <w:p w14:paraId="58544F98" w14:textId="77777777" w:rsidR="00CC3F6F" w:rsidRPr="009338BC" w:rsidRDefault="00CC3F6F" w:rsidP="00CC3F6F">
            <w:pPr>
              <w:spacing w:line="360" w:lineRule="auto"/>
              <w:jc w:val="both"/>
              <w:rPr>
                <w:b/>
                <w:color w:val="000000"/>
              </w:rPr>
            </w:pPr>
            <w:r w:rsidRPr="009338BC">
              <w:rPr>
                <w:b/>
                <w:color w:val="000000"/>
              </w:rPr>
              <w:t>Đánh giá về ý thức và kết quả khi tham gia công tác cán bộ lớp, các đoàn thể, tổ chức trong trường hoặc các thành tích đặc biệt đạt được trong học tập, rèn luyện của sinh viên.</w:t>
            </w:r>
          </w:p>
          <w:p w14:paraId="357E6D16" w14:textId="77777777" w:rsidR="00CC3F6F" w:rsidRPr="009338BC" w:rsidRDefault="00CC3F6F" w:rsidP="00CC3F6F">
            <w:pPr>
              <w:spacing w:line="360" w:lineRule="auto"/>
              <w:jc w:val="both"/>
              <w:rPr>
                <w:b/>
                <w:color w:val="000000"/>
              </w:rPr>
            </w:pPr>
            <w:r w:rsidRPr="009338BC">
              <w:rPr>
                <w:i/>
                <w:color w:val="000000"/>
              </w:rPr>
              <w:t>(Sinh viên chỉ được chọn một trong số trong các tiêu chí bên dưới để chấm điểm)</w:t>
            </w:r>
          </w:p>
        </w:tc>
        <w:tc>
          <w:tcPr>
            <w:tcW w:w="993" w:type="dxa"/>
            <w:vAlign w:val="center"/>
          </w:tcPr>
          <w:p w14:paraId="4E2BA9ED" w14:textId="77777777" w:rsidR="00CC3F6F" w:rsidRPr="009338BC" w:rsidRDefault="00CC3F6F" w:rsidP="00CC3F6F">
            <w:pPr>
              <w:jc w:val="center"/>
              <w:rPr>
                <w:b/>
                <w:color w:val="000000"/>
              </w:rPr>
            </w:pPr>
            <w:r w:rsidRPr="009338BC">
              <w:rPr>
                <w:b/>
                <w:color w:val="000000"/>
              </w:rPr>
              <w:t>10</w:t>
            </w:r>
          </w:p>
        </w:tc>
        <w:tc>
          <w:tcPr>
            <w:tcW w:w="1133" w:type="dxa"/>
          </w:tcPr>
          <w:p w14:paraId="7C22C721" w14:textId="77777777" w:rsidR="00CC3F6F" w:rsidRPr="009338BC" w:rsidRDefault="00CC3F6F" w:rsidP="00CC3F6F">
            <w:pPr>
              <w:jc w:val="center"/>
              <w:rPr>
                <w:b/>
                <w:color w:val="000000"/>
              </w:rPr>
            </w:pPr>
          </w:p>
        </w:tc>
        <w:tc>
          <w:tcPr>
            <w:tcW w:w="1135" w:type="dxa"/>
          </w:tcPr>
          <w:p w14:paraId="5D3E3B9E" w14:textId="77777777" w:rsidR="00CC3F6F" w:rsidRPr="009338BC" w:rsidRDefault="00CC3F6F" w:rsidP="00CC3F6F">
            <w:pPr>
              <w:jc w:val="center"/>
              <w:rPr>
                <w:b/>
                <w:color w:val="000000"/>
              </w:rPr>
            </w:pPr>
          </w:p>
        </w:tc>
      </w:tr>
      <w:tr w:rsidR="00CC3F6F" w:rsidRPr="009338BC" w14:paraId="58645336" w14:textId="77777777" w:rsidTr="00DA3305">
        <w:trPr>
          <w:trHeight w:val="1579"/>
        </w:trPr>
        <w:tc>
          <w:tcPr>
            <w:tcW w:w="851" w:type="dxa"/>
            <w:vMerge w:val="restart"/>
            <w:vAlign w:val="center"/>
          </w:tcPr>
          <w:p w14:paraId="0FADD563" w14:textId="77777777" w:rsidR="00CC3F6F" w:rsidRPr="009338BC" w:rsidRDefault="00CC3F6F" w:rsidP="00CC3F6F">
            <w:pPr>
              <w:jc w:val="center"/>
              <w:rPr>
                <w:b/>
                <w:color w:val="000000"/>
              </w:rPr>
            </w:pPr>
          </w:p>
        </w:tc>
        <w:tc>
          <w:tcPr>
            <w:tcW w:w="720" w:type="dxa"/>
            <w:vMerge w:val="restart"/>
            <w:vAlign w:val="center"/>
          </w:tcPr>
          <w:p w14:paraId="1ADFF515"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1CC9F05C"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BCH Đoàn trường; BCH Hội sinh viên; Trưởng Ban tự quản khu nội trú hoàn thành nhiệm vụ được giao (</w:t>
            </w:r>
            <w:r w:rsidRPr="009338BC">
              <w:rPr>
                <w:i/>
                <w:color w:val="000000"/>
              </w:rPr>
              <w:t>Xuất sắc +10 điểm, Tốt +8 điểm, Khá +5 điểm).</w:t>
            </w:r>
          </w:p>
          <w:p w14:paraId="0A16C913"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Thành viên đội tình nguyện, Đội văn nghệ, Thành viên đội cờ đỏ chấm theo danh sách điểm đề nghị của Thầy/Cô quản lý đội.</w:t>
            </w:r>
          </w:p>
        </w:tc>
        <w:tc>
          <w:tcPr>
            <w:tcW w:w="993" w:type="dxa"/>
            <w:tcBorders>
              <w:bottom w:val="dotted" w:sz="4" w:space="0" w:color="auto"/>
            </w:tcBorders>
            <w:vAlign w:val="center"/>
          </w:tcPr>
          <w:p w14:paraId="272C949A" w14:textId="77777777" w:rsidR="00CC3F6F" w:rsidRPr="009338BC" w:rsidRDefault="00CC3F6F" w:rsidP="00CC3F6F">
            <w:pPr>
              <w:spacing w:line="22" w:lineRule="atLeast"/>
              <w:jc w:val="center"/>
              <w:rPr>
                <w:color w:val="000000"/>
              </w:rPr>
            </w:pPr>
            <w:r w:rsidRPr="009338BC">
              <w:rPr>
                <w:color w:val="000000"/>
              </w:rPr>
              <w:t>10</w:t>
            </w:r>
          </w:p>
        </w:tc>
        <w:tc>
          <w:tcPr>
            <w:tcW w:w="1133" w:type="dxa"/>
            <w:tcBorders>
              <w:bottom w:val="dotted" w:sz="4" w:space="0" w:color="auto"/>
            </w:tcBorders>
            <w:vAlign w:val="center"/>
          </w:tcPr>
          <w:p w14:paraId="744DA259" w14:textId="364E1769" w:rsidR="00CC3F6F" w:rsidRPr="009338BC" w:rsidRDefault="00EE496F" w:rsidP="00DA3305">
            <w:pPr>
              <w:spacing w:line="22" w:lineRule="atLeast"/>
              <w:jc w:val="center"/>
              <w:rPr>
                <w:color w:val="000000"/>
              </w:rPr>
            </w:pPr>
            <w:r>
              <w:rPr>
                <w:color w:val="000000"/>
              </w:rPr>
              <w:t>${cnV1}</w:t>
            </w:r>
          </w:p>
        </w:tc>
        <w:tc>
          <w:tcPr>
            <w:tcW w:w="1135" w:type="dxa"/>
            <w:tcBorders>
              <w:bottom w:val="dotted" w:sz="4" w:space="0" w:color="auto"/>
            </w:tcBorders>
            <w:vAlign w:val="center"/>
          </w:tcPr>
          <w:p w14:paraId="615A1855" w14:textId="77777777" w:rsidR="00CC3F6F" w:rsidRPr="009338BC" w:rsidRDefault="00CC3F6F" w:rsidP="00DA3305">
            <w:pPr>
              <w:spacing w:line="22" w:lineRule="atLeast"/>
              <w:jc w:val="center"/>
              <w:rPr>
                <w:color w:val="000000"/>
              </w:rPr>
            </w:pPr>
          </w:p>
        </w:tc>
      </w:tr>
      <w:tr w:rsidR="00CC3F6F" w:rsidRPr="009338BC" w14:paraId="7A21F1E2" w14:textId="77777777" w:rsidTr="00DA3305">
        <w:trPr>
          <w:trHeight w:val="1279"/>
        </w:trPr>
        <w:tc>
          <w:tcPr>
            <w:tcW w:w="851" w:type="dxa"/>
            <w:vMerge/>
            <w:vAlign w:val="center"/>
          </w:tcPr>
          <w:p w14:paraId="1BD932C2" w14:textId="77777777" w:rsidR="00CC3F6F" w:rsidRPr="009338BC" w:rsidRDefault="00CC3F6F" w:rsidP="00CC3F6F">
            <w:pPr>
              <w:jc w:val="center"/>
              <w:rPr>
                <w:b/>
                <w:color w:val="000000"/>
              </w:rPr>
            </w:pPr>
          </w:p>
        </w:tc>
        <w:tc>
          <w:tcPr>
            <w:tcW w:w="720" w:type="dxa"/>
            <w:vMerge/>
            <w:vAlign w:val="center"/>
          </w:tcPr>
          <w:p w14:paraId="767D04C8"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352D515C"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Là Lớp trưởng, Bí thư chi đoàn lớp, Chi hội trưởng chi hội sinh viên, Phó ban tự quản khu nội trú hoàn thành nhiệm vụ được giao(</w:t>
            </w:r>
            <w:r w:rsidRPr="009338BC">
              <w:rPr>
                <w:i/>
                <w:color w:val="000000"/>
              </w:rPr>
              <w:t>Xuất sắc +8 điểm, Tốt +6 điểm, Khá +4 điểm)</w:t>
            </w:r>
          </w:p>
        </w:tc>
        <w:tc>
          <w:tcPr>
            <w:tcW w:w="993" w:type="dxa"/>
            <w:tcBorders>
              <w:bottom w:val="dotted" w:sz="4" w:space="0" w:color="auto"/>
            </w:tcBorders>
            <w:vAlign w:val="center"/>
          </w:tcPr>
          <w:p w14:paraId="2697150F" w14:textId="77777777" w:rsidR="00CC3F6F" w:rsidRPr="009338BC" w:rsidRDefault="00CC3F6F" w:rsidP="00CC3F6F">
            <w:pPr>
              <w:spacing w:line="22" w:lineRule="atLeast"/>
              <w:jc w:val="center"/>
              <w:rPr>
                <w:color w:val="000000"/>
              </w:rPr>
            </w:pPr>
            <w:r w:rsidRPr="009338BC">
              <w:rPr>
                <w:color w:val="000000"/>
              </w:rPr>
              <w:t>8</w:t>
            </w:r>
          </w:p>
        </w:tc>
        <w:tc>
          <w:tcPr>
            <w:tcW w:w="1133" w:type="dxa"/>
            <w:tcBorders>
              <w:bottom w:val="dotted" w:sz="4" w:space="0" w:color="auto"/>
            </w:tcBorders>
            <w:vAlign w:val="center"/>
          </w:tcPr>
          <w:p w14:paraId="0D0FA3BD" w14:textId="3D9CA0CC" w:rsidR="00CC3F6F" w:rsidRPr="009338BC" w:rsidRDefault="00EE496F" w:rsidP="00DA3305">
            <w:pPr>
              <w:spacing w:line="22" w:lineRule="atLeast"/>
              <w:jc w:val="center"/>
              <w:rPr>
                <w:color w:val="000000"/>
              </w:rPr>
            </w:pPr>
            <w:r>
              <w:rPr>
                <w:color w:val="000000"/>
              </w:rPr>
              <w:t>${cnV2}</w:t>
            </w:r>
          </w:p>
        </w:tc>
        <w:tc>
          <w:tcPr>
            <w:tcW w:w="1135" w:type="dxa"/>
            <w:tcBorders>
              <w:bottom w:val="dotted" w:sz="4" w:space="0" w:color="auto"/>
            </w:tcBorders>
            <w:vAlign w:val="center"/>
          </w:tcPr>
          <w:p w14:paraId="2C09417C" w14:textId="77777777" w:rsidR="00CC3F6F" w:rsidRPr="009338BC" w:rsidRDefault="00CC3F6F" w:rsidP="00DA3305">
            <w:pPr>
              <w:spacing w:line="22" w:lineRule="atLeast"/>
              <w:jc w:val="center"/>
              <w:rPr>
                <w:color w:val="000000"/>
              </w:rPr>
            </w:pPr>
          </w:p>
        </w:tc>
      </w:tr>
      <w:tr w:rsidR="00CC3F6F" w:rsidRPr="009338BC" w14:paraId="0291AAC1" w14:textId="77777777" w:rsidTr="00DA3305">
        <w:trPr>
          <w:trHeight w:val="406"/>
        </w:trPr>
        <w:tc>
          <w:tcPr>
            <w:tcW w:w="851" w:type="dxa"/>
            <w:vMerge/>
            <w:vAlign w:val="center"/>
          </w:tcPr>
          <w:p w14:paraId="03496204" w14:textId="77777777" w:rsidR="00CC3F6F" w:rsidRPr="009338BC" w:rsidRDefault="00CC3F6F" w:rsidP="00CC3F6F">
            <w:pPr>
              <w:jc w:val="center"/>
              <w:rPr>
                <w:b/>
                <w:color w:val="000000"/>
              </w:rPr>
            </w:pPr>
          </w:p>
        </w:tc>
        <w:tc>
          <w:tcPr>
            <w:tcW w:w="720" w:type="dxa"/>
            <w:vMerge/>
            <w:vAlign w:val="center"/>
          </w:tcPr>
          <w:p w14:paraId="3141F11F"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49CBF88C"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Là Lớp phó, Phó Bí thư chi đoàn lớp, Chi hội phó chi hội sinh viên, Thành viên ban tự quản khu nội trú hoàn thành  nhiệm vụ được giao </w:t>
            </w:r>
            <w:r w:rsidRPr="009338BC">
              <w:rPr>
                <w:i/>
                <w:color w:val="000000"/>
              </w:rPr>
              <w:t>(Xuất sắc +6 điểm, Tốt +5 điểm, Khá +3 điểm).</w:t>
            </w:r>
          </w:p>
          <w:p w14:paraId="310AEBE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 Thành viên đội Phản ứng nhanh, đội Lễ tân chấm theo danh sách điểm đề nghị của Thầy/Cô quản lý đội.</w:t>
            </w:r>
          </w:p>
          <w:p w14:paraId="0B07C22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SV có thành tích đặc biệt trong học tập và rèn luyện được bằng khen từ cấp trường trở lên: +6 điểm</w:t>
            </w:r>
          </w:p>
        </w:tc>
        <w:tc>
          <w:tcPr>
            <w:tcW w:w="993" w:type="dxa"/>
            <w:tcBorders>
              <w:bottom w:val="dotted" w:sz="4" w:space="0" w:color="auto"/>
            </w:tcBorders>
            <w:vAlign w:val="center"/>
          </w:tcPr>
          <w:p w14:paraId="43AEFF9F" w14:textId="77777777" w:rsidR="00CC3F6F" w:rsidRPr="009338BC" w:rsidRDefault="00CC3F6F" w:rsidP="00CC3F6F">
            <w:pPr>
              <w:spacing w:line="22" w:lineRule="atLeast"/>
              <w:jc w:val="center"/>
              <w:rPr>
                <w:color w:val="000000"/>
              </w:rPr>
            </w:pPr>
            <w:r w:rsidRPr="009338BC">
              <w:rPr>
                <w:color w:val="000000"/>
              </w:rPr>
              <w:t>6</w:t>
            </w:r>
          </w:p>
        </w:tc>
        <w:tc>
          <w:tcPr>
            <w:tcW w:w="1133" w:type="dxa"/>
            <w:tcBorders>
              <w:bottom w:val="dotted" w:sz="4" w:space="0" w:color="auto"/>
            </w:tcBorders>
            <w:vAlign w:val="center"/>
          </w:tcPr>
          <w:p w14:paraId="2B9140DE" w14:textId="4F1D39D0" w:rsidR="00CC3F6F" w:rsidRPr="009338BC" w:rsidRDefault="00EE496F" w:rsidP="00DA3305">
            <w:pPr>
              <w:spacing w:line="22" w:lineRule="atLeast"/>
              <w:jc w:val="center"/>
              <w:rPr>
                <w:color w:val="000000"/>
              </w:rPr>
            </w:pPr>
            <w:r>
              <w:rPr>
                <w:color w:val="000000"/>
              </w:rPr>
              <w:t>${cnV3}</w:t>
            </w:r>
          </w:p>
        </w:tc>
        <w:tc>
          <w:tcPr>
            <w:tcW w:w="1135" w:type="dxa"/>
            <w:tcBorders>
              <w:bottom w:val="dotted" w:sz="4" w:space="0" w:color="auto"/>
            </w:tcBorders>
            <w:vAlign w:val="center"/>
          </w:tcPr>
          <w:p w14:paraId="7E7250C6" w14:textId="77777777" w:rsidR="00CC3F6F" w:rsidRPr="009338BC" w:rsidRDefault="00CC3F6F" w:rsidP="00DA3305">
            <w:pPr>
              <w:spacing w:line="22" w:lineRule="atLeast"/>
              <w:jc w:val="center"/>
              <w:rPr>
                <w:color w:val="000000"/>
              </w:rPr>
            </w:pPr>
          </w:p>
        </w:tc>
      </w:tr>
      <w:tr w:rsidR="00CC3F6F" w:rsidRPr="009338BC" w14:paraId="11C54DC9" w14:textId="77777777" w:rsidTr="00DA3305">
        <w:trPr>
          <w:trHeight w:val="1560"/>
        </w:trPr>
        <w:tc>
          <w:tcPr>
            <w:tcW w:w="851" w:type="dxa"/>
            <w:vMerge/>
            <w:vAlign w:val="center"/>
          </w:tcPr>
          <w:p w14:paraId="2950541B" w14:textId="77777777" w:rsidR="00CC3F6F" w:rsidRPr="009338BC" w:rsidRDefault="00CC3F6F" w:rsidP="00CC3F6F">
            <w:pPr>
              <w:jc w:val="center"/>
              <w:rPr>
                <w:b/>
                <w:color w:val="000000"/>
              </w:rPr>
            </w:pPr>
          </w:p>
        </w:tc>
        <w:tc>
          <w:tcPr>
            <w:tcW w:w="720" w:type="dxa"/>
            <w:vMerge/>
            <w:vAlign w:val="center"/>
          </w:tcPr>
          <w:p w14:paraId="09B746D0" w14:textId="77777777" w:rsidR="00CC3F6F" w:rsidRPr="009338BC" w:rsidRDefault="00CC3F6F" w:rsidP="00CC3F6F">
            <w:pPr>
              <w:jc w:val="center"/>
              <w:rPr>
                <w:color w:val="000000"/>
              </w:rPr>
            </w:pPr>
          </w:p>
        </w:tc>
        <w:tc>
          <w:tcPr>
            <w:tcW w:w="5375" w:type="dxa"/>
            <w:tcBorders>
              <w:bottom w:val="single" w:sz="4" w:space="0" w:color="auto"/>
            </w:tcBorders>
            <w:vAlign w:val="center"/>
          </w:tcPr>
          <w:p w14:paraId="57244A1D"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Là Uỷ viên BCH Chi đoàn lớp, Uỷ viên BCH Chi hội sinh viên, Tổ trưởng, Thủ quỷ, Ca trưởng thực hành hoàn thành nhiệm vụ được giao </w:t>
            </w:r>
            <w:r w:rsidRPr="009338BC">
              <w:rPr>
                <w:i/>
                <w:color w:val="000000"/>
              </w:rPr>
              <w:t>(Xuất sắc +4 điểm, Tốt +3 điểm, Khá +2 điểm)</w:t>
            </w:r>
          </w:p>
          <w:p w14:paraId="263C2F5A"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lastRenderedPageBreak/>
              <w:t xml:space="preserve">Đoàn viên tích cực của Đoàn khoa (có danh sách xác nhận kèm theo) chấm theo danh sách điểm đề nghị của Đoàn khoa. </w:t>
            </w:r>
          </w:p>
        </w:tc>
        <w:tc>
          <w:tcPr>
            <w:tcW w:w="993" w:type="dxa"/>
            <w:tcBorders>
              <w:bottom w:val="single" w:sz="4" w:space="0" w:color="auto"/>
            </w:tcBorders>
            <w:vAlign w:val="center"/>
          </w:tcPr>
          <w:p w14:paraId="6DF149FD" w14:textId="77777777" w:rsidR="00CC3F6F" w:rsidRPr="009338BC" w:rsidRDefault="00CC3F6F" w:rsidP="00CC3F6F">
            <w:pPr>
              <w:spacing w:line="22" w:lineRule="atLeast"/>
              <w:jc w:val="center"/>
              <w:rPr>
                <w:color w:val="000000"/>
              </w:rPr>
            </w:pPr>
            <w:r w:rsidRPr="009338BC">
              <w:rPr>
                <w:color w:val="000000"/>
              </w:rPr>
              <w:lastRenderedPageBreak/>
              <w:t>4</w:t>
            </w:r>
          </w:p>
        </w:tc>
        <w:tc>
          <w:tcPr>
            <w:tcW w:w="1133" w:type="dxa"/>
            <w:tcBorders>
              <w:bottom w:val="single" w:sz="4" w:space="0" w:color="auto"/>
            </w:tcBorders>
            <w:vAlign w:val="center"/>
          </w:tcPr>
          <w:p w14:paraId="5CB054E3" w14:textId="3ADA227A" w:rsidR="00CC3F6F" w:rsidRPr="009338BC" w:rsidRDefault="00EE496F" w:rsidP="00DA3305">
            <w:pPr>
              <w:spacing w:line="22" w:lineRule="atLeast"/>
              <w:jc w:val="center"/>
              <w:rPr>
                <w:color w:val="000000"/>
              </w:rPr>
            </w:pPr>
            <w:r>
              <w:rPr>
                <w:color w:val="000000"/>
              </w:rPr>
              <w:t>${cnV4}</w:t>
            </w:r>
          </w:p>
        </w:tc>
        <w:tc>
          <w:tcPr>
            <w:tcW w:w="1135" w:type="dxa"/>
            <w:tcBorders>
              <w:bottom w:val="single" w:sz="4" w:space="0" w:color="auto"/>
            </w:tcBorders>
            <w:vAlign w:val="center"/>
          </w:tcPr>
          <w:p w14:paraId="73B56A8B" w14:textId="77777777" w:rsidR="00CC3F6F" w:rsidRPr="009338BC" w:rsidRDefault="00CC3F6F" w:rsidP="00DA3305">
            <w:pPr>
              <w:spacing w:line="22" w:lineRule="atLeast"/>
              <w:jc w:val="center"/>
              <w:rPr>
                <w:color w:val="000000"/>
              </w:rPr>
            </w:pPr>
          </w:p>
        </w:tc>
      </w:tr>
      <w:tr w:rsidR="00CC3F6F" w:rsidRPr="009338BC" w14:paraId="75D992DA" w14:textId="77777777" w:rsidTr="003B5814">
        <w:trPr>
          <w:trHeight w:val="495"/>
        </w:trPr>
        <w:tc>
          <w:tcPr>
            <w:tcW w:w="6946" w:type="dxa"/>
            <w:gridSpan w:val="3"/>
            <w:vAlign w:val="center"/>
          </w:tcPr>
          <w:p w14:paraId="5945D216" w14:textId="77777777" w:rsidR="00CC3F6F" w:rsidRPr="009338BC" w:rsidRDefault="00CC3F6F" w:rsidP="00CC3F6F">
            <w:pPr>
              <w:jc w:val="center"/>
              <w:rPr>
                <w:b/>
                <w:color w:val="000000"/>
              </w:rPr>
            </w:pPr>
            <w:r w:rsidRPr="009338BC">
              <w:rPr>
                <w:b/>
                <w:color w:val="000000"/>
              </w:rPr>
              <w:t>Tổng  điểm:</w:t>
            </w:r>
            <w:r w:rsidRPr="009338BC">
              <w:rPr>
                <w:b/>
                <w:color w:val="000000"/>
                <w:position w:val="-14"/>
              </w:rPr>
              <w:object w:dxaOrig="2240" w:dyaOrig="400" w14:anchorId="02DF45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2pt;height:19.8pt" o:ole="">
                  <v:imagedata r:id="rId6" o:title=""/>
                </v:shape>
                <o:OLEObject Type="Embed" ProgID="Equation.DSMT4" ShapeID="_x0000_i1025" DrawAspect="Content" ObjectID="_1766523523" r:id="rId7"/>
              </w:object>
            </w:r>
            <w:r w:rsidRPr="009338BC">
              <w:rPr>
                <w:bCs/>
                <w:color w:val="000000"/>
              </w:rPr>
              <w:t>điểm</w:t>
            </w:r>
          </w:p>
        </w:tc>
        <w:tc>
          <w:tcPr>
            <w:tcW w:w="993" w:type="dxa"/>
            <w:vAlign w:val="center"/>
          </w:tcPr>
          <w:p w14:paraId="66998D6D" w14:textId="77777777" w:rsidR="00CC3F6F" w:rsidRPr="009338BC" w:rsidRDefault="00CC3F6F" w:rsidP="00CC3F6F">
            <w:pPr>
              <w:spacing w:line="22" w:lineRule="atLeast"/>
              <w:jc w:val="center"/>
              <w:rPr>
                <w:b/>
                <w:color w:val="000000"/>
              </w:rPr>
            </w:pPr>
            <w:r w:rsidRPr="009338BC">
              <w:rPr>
                <w:b/>
                <w:color w:val="000000"/>
              </w:rPr>
              <w:t>100</w:t>
            </w:r>
          </w:p>
        </w:tc>
        <w:tc>
          <w:tcPr>
            <w:tcW w:w="1133" w:type="dxa"/>
          </w:tcPr>
          <w:p w14:paraId="2BD37CF8" w14:textId="77777777" w:rsidR="00CC3F6F" w:rsidRPr="009338BC" w:rsidRDefault="00CC3F6F" w:rsidP="00CC3F6F">
            <w:pPr>
              <w:spacing w:line="22" w:lineRule="atLeast"/>
              <w:jc w:val="center"/>
              <w:rPr>
                <w:b/>
                <w:color w:val="000000"/>
              </w:rPr>
            </w:pPr>
          </w:p>
        </w:tc>
        <w:tc>
          <w:tcPr>
            <w:tcW w:w="1135" w:type="dxa"/>
          </w:tcPr>
          <w:p w14:paraId="6B6DFEEC" w14:textId="77777777" w:rsidR="00CC3F6F" w:rsidRPr="009338BC" w:rsidRDefault="00CC3F6F" w:rsidP="00CC3F6F">
            <w:pPr>
              <w:spacing w:line="22" w:lineRule="atLeast"/>
              <w:jc w:val="center"/>
              <w:rPr>
                <w:b/>
                <w:color w:val="000000"/>
              </w:rPr>
            </w:pPr>
          </w:p>
        </w:tc>
      </w:tr>
    </w:tbl>
    <w:p w14:paraId="36E39D6C" w14:textId="77777777" w:rsidR="00CC3F6F" w:rsidRPr="00CC3F6F" w:rsidRDefault="00CC3F6F" w:rsidP="00CC3F6F">
      <w:pPr>
        <w:tabs>
          <w:tab w:val="left" w:pos="6120"/>
          <w:tab w:val="left" w:leader="dot" w:pos="7200"/>
          <w:tab w:val="right" w:leader="dot" w:pos="8520"/>
          <w:tab w:val="right" w:leader="dot" w:pos="9120"/>
        </w:tabs>
        <w:spacing w:line="360" w:lineRule="auto"/>
        <w:rPr>
          <w:b/>
          <w:bCs/>
          <w:color w:val="000000"/>
          <w:sz w:val="14"/>
          <w:szCs w:val="14"/>
        </w:rPr>
      </w:pPr>
    </w:p>
    <w:p w14:paraId="551B052F" w14:textId="77777777" w:rsidR="00586E0D" w:rsidRPr="009338BC" w:rsidRDefault="00E510DB" w:rsidP="00CC3F6F">
      <w:pPr>
        <w:tabs>
          <w:tab w:val="left" w:pos="6120"/>
          <w:tab w:val="left" w:leader="dot" w:pos="7200"/>
          <w:tab w:val="right" w:leader="dot" w:pos="8520"/>
          <w:tab w:val="right" w:leader="dot" w:pos="9120"/>
        </w:tabs>
        <w:spacing w:line="360" w:lineRule="auto"/>
        <w:rPr>
          <w:b/>
          <w:bCs/>
          <w:color w:val="000000"/>
        </w:rPr>
      </w:pPr>
      <w:r w:rsidRPr="009338BC">
        <w:rPr>
          <w:b/>
          <w:bCs/>
          <w:color w:val="000000"/>
        </w:rPr>
        <w:t xml:space="preserve">* Lưu ý: </w:t>
      </w:r>
      <w:r w:rsidR="00C41374" w:rsidRPr="009338BC">
        <w:rPr>
          <w:b/>
          <w:bCs/>
          <w:color w:val="000000"/>
        </w:rPr>
        <w:t>Sinh viên phải đọc kỹ các lưu ý sau:</w:t>
      </w:r>
    </w:p>
    <w:p w14:paraId="08A2CAD2"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Sinh viên chỉ cộng hoặc trừ tối đa trên tổng số điểm chuẩn của từng tiêu chí đánh giá.</w:t>
      </w:r>
    </w:p>
    <w:p w14:paraId="684B9F98"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khiển trách” chỉ xếp loại từ “Khá” trở xuống.</w:t>
      </w:r>
    </w:p>
    <w:p w14:paraId="38368B19"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cảnh cáo” chỉ xếp loại từ “Trung bình” trở xuống.</w:t>
      </w:r>
    </w:p>
    <w:p w14:paraId="1F8301BF"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Phân loại kết quả rèn luyện:</w:t>
      </w:r>
    </w:p>
    <w:p w14:paraId="7FE6B0AF" w14:textId="77777777" w:rsidR="00586E0D" w:rsidRPr="009338BC" w:rsidRDefault="00C41374" w:rsidP="00CC3F6F">
      <w:pPr>
        <w:numPr>
          <w:ilvl w:val="1"/>
          <w:numId w:val="11"/>
        </w:numPr>
        <w:tabs>
          <w:tab w:val="clear" w:pos="1440"/>
          <w:tab w:val="num" w:pos="1320"/>
        </w:tabs>
        <w:spacing w:line="360" w:lineRule="auto"/>
        <w:jc w:val="both"/>
        <w:rPr>
          <w:color w:val="000000"/>
        </w:rPr>
      </w:pPr>
      <w:r w:rsidRPr="009338BC">
        <w:rPr>
          <w:color w:val="000000"/>
        </w:rPr>
        <w:t xml:space="preserve"> Điểm t</w:t>
      </w:r>
      <w:r w:rsidR="00D32A2C" w:rsidRPr="009338BC">
        <w:rPr>
          <w:color w:val="000000"/>
        </w:rPr>
        <w:t xml:space="preserve">ừ 90 đến 100 điểm: </w:t>
      </w:r>
      <w:r w:rsidR="00586E0D" w:rsidRPr="009338BC">
        <w:rPr>
          <w:color w:val="000000"/>
        </w:rPr>
        <w:t xml:space="preserve">loại </w:t>
      </w:r>
      <w:r w:rsidR="00D32A2C" w:rsidRPr="009338BC">
        <w:rPr>
          <w:color w:val="000000"/>
        </w:rPr>
        <w:t>“</w:t>
      </w:r>
      <w:r w:rsidR="00586E0D" w:rsidRPr="009338BC">
        <w:rPr>
          <w:color w:val="000000"/>
        </w:rPr>
        <w:t>Xuất sắc</w:t>
      </w:r>
      <w:r w:rsidR="00D32A2C" w:rsidRPr="009338BC">
        <w:rPr>
          <w:color w:val="000000"/>
        </w:rPr>
        <w:t>”</w:t>
      </w:r>
      <w:r w:rsidR="00586E0D" w:rsidRPr="009338BC">
        <w:rPr>
          <w:color w:val="000000"/>
        </w:rPr>
        <w:t xml:space="preserve">                                     </w:t>
      </w:r>
    </w:p>
    <w:p w14:paraId="50152189"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80 đến dưới</w:t>
      </w:r>
      <w:r w:rsidRPr="009338BC">
        <w:rPr>
          <w:color w:val="000000"/>
        </w:rPr>
        <w:t xml:space="preserve"> 90 điểm:</w:t>
      </w:r>
      <w:r w:rsidR="00D32A2C" w:rsidRPr="009338BC">
        <w:rPr>
          <w:color w:val="000000"/>
        </w:rPr>
        <w:t xml:space="preserve"> </w:t>
      </w:r>
      <w:r w:rsidRPr="009338BC">
        <w:rPr>
          <w:color w:val="000000"/>
        </w:rPr>
        <w:t xml:space="preserve">loại </w:t>
      </w:r>
      <w:r w:rsidR="00D32A2C" w:rsidRPr="009338BC">
        <w:rPr>
          <w:color w:val="000000"/>
        </w:rPr>
        <w:t>“Tốt”</w:t>
      </w:r>
      <w:r w:rsidRPr="009338BC">
        <w:rPr>
          <w:color w:val="000000"/>
        </w:rPr>
        <w:t xml:space="preserve">                             </w:t>
      </w:r>
    </w:p>
    <w:p w14:paraId="55B45744"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 xml:space="preserve">65 đến  dưới </w:t>
      </w:r>
      <w:r w:rsidRPr="009338BC">
        <w:rPr>
          <w:color w:val="000000"/>
        </w:rPr>
        <w:t>80 điểm:</w:t>
      </w:r>
      <w:r w:rsidR="00D32A2C" w:rsidRPr="009338BC">
        <w:rPr>
          <w:color w:val="000000"/>
        </w:rPr>
        <w:t xml:space="preserve"> </w:t>
      </w:r>
      <w:r w:rsidRPr="009338BC">
        <w:rPr>
          <w:color w:val="000000"/>
        </w:rPr>
        <w:t>l</w:t>
      </w:r>
      <w:r w:rsidR="00D32A2C" w:rsidRPr="009338BC">
        <w:rPr>
          <w:color w:val="000000"/>
        </w:rPr>
        <w:t>oại “Khá”</w:t>
      </w:r>
      <w:r w:rsidRPr="009338BC">
        <w:rPr>
          <w:color w:val="000000"/>
        </w:rPr>
        <w:t xml:space="preserve">                           </w:t>
      </w:r>
    </w:p>
    <w:p w14:paraId="0284A506"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50 đến dưới</w:t>
      </w:r>
      <w:r w:rsidRPr="009338BC">
        <w:rPr>
          <w:color w:val="000000"/>
        </w:rPr>
        <w:t xml:space="preserve"> 6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Trung bình</w:t>
      </w:r>
      <w:r w:rsidR="00561625" w:rsidRPr="009338BC">
        <w:rPr>
          <w:color w:val="000000"/>
        </w:rPr>
        <w:t>”</w:t>
      </w:r>
      <w:r w:rsidRPr="009338BC">
        <w:rPr>
          <w:color w:val="000000"/>
        </w:rPr>
        <w:t xml:space="preserve">           </w:t>
      </w:r>
    </w:p>
    <w:p w14:paraId="35BB7813" w14:textId="77777777" w:rsidR="00586E0D" w:rsidRPr="009338BC" w:rsidRDefault="00D32A2C"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Pr="009338BC">
        <w:rPr>
          <w:color w:val="000000"/>
        </w:rPr>
        <w:t xml:space="preserve">35 đến dưới </w:t>
      </w:r>
      <w:r w:rsidR="00586E0D" w:rsidRPr="009338BC">
        <w:rPr>
          <w:color w:val="000000"/>
        </w:rPr>
        <w:t>50 điểm:</w:t>
      </w:r>
      <w:r w:rsidRPr="009338BC">
        <w:rPr>
          <w:color w:val="000000"/>
        </w:rPr>
        <w:t xml:space="preserve"> </w:t>
      </w:r>
      <w:r w:rsidR="00586E0D" w:rsidRPr="009338BC">
        <w:rPr>
          <w:color w:val="000000"/>
        </w:rPr>
        <w:t xml:space="preserve">loại </w:t>
      </w:r>
      <w:r w:rsidRPr="009338BC">
        <w:rPr>
          <w:color w:val="000000"/>
        </w:rPr>
        <w:t>“</w:t>
      </w:r>
      <w:r w:rsidR="00586E0D" w:rsidRPr="009338BC">
        <w:rPr>
          <w:color w:val="000000"/>
        </w:rPr>
        <w:t>Yếu</w:t>
      </w:r>
      <w:r w:rsidRPr="009338BC">
        <w:rPr>
          <w:color w:val="000000"/>
        </w:rPr>
        <w:t>”</w:t>
      </w:r>
      <w:r w:rsidR="00586E0D" w:rsidRPr="009338BC">
        <w:rPr>
          <w:color w:val="000000"/>
        </w:rPr>
        <w:t xml:space="preserve">                  </w:t>
      </w:r>
    </w:p>
    <w:p w14:paraId="73FA40C7" w14:textId="77777777" w:rsidR="00586E0D" w:rsidRPr="009338BC" w:rsidRDefault="00586E0D" w:rsidP="00CC3F6F">
      <w:pPr>
        <w:numPr>
          <w:ilvl w:val="1"/>
          <w:numId w:val="11"/>
        </w:numPr>
        <w:tabs>
          <w:tab w:val="clear" w:pos="1440"/>
          <w:tab w:val="num" w:pos="1320"/>
          <w:tab w:val="left" w:pos="6120"/>
          <w:tab w:val="left" w:leader="dot" w:pos="7200"/>
          <w:tab w:val="right" w:leader="dot" w:pos="8520"/>
          <w:tab w:val="right" w:leader="dot" w:pos="9120"/>
        </w:tabs>
        <w:spacing w:line="360" w:lineRule="auto"/>
        <w:rPr>
          <w:color w:val="000000"/>
        </w:rPr>
      </w:pPr>
      <w:r w:rsidRPr="009338BC">
        <w:rPr>
          <w:color w:val="000000"/>
        </w:rPr>
        <w:t xml:space="preserve"> </w:t>
      </w:r>
      <w:r w:rsidR="00C41374" w:rsidRPr="009338BC">
        <w:rPr>
          <w:color w:val="000000"/>
        </w:rPr>
        <w:t>Điểm d</w:t>
      </w:r>
      <w:r w:rsidRPr="009338BC">
        <w:rPr>
          <w:color w:val="000000"/>
        </w:rPr>
        <w:t>ưới 3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Kém</w:t>
      </w:r>
      <w:r w:rsidR="00D32A2C" w:rsidRPr="009338BC">
        <w:rPr>
          <w:color w:val="000000"/>
        </w:rPr>
        <w:t>”</w:t>
      </w:r>
      <w:r w:rsidRPr="009338BC">
        <w:rPr>
          <w:color w:val="000000"/>
        </w:rPr>
        <w:t xml:space="preserve">     </w:t>
      </w:r>
    </w:p>
    <w:p w14:paraId="6293F4E6" w14:textId="0EF4CAF3" w:rsidR="00B47D22" w:rsidRPr="009338BC" w:rsidRDefault="00B47D22" w:rsidP="00A9347D">
      <w:pPr>
        <w:ind w:left="5040"/>
        <w:jc w:val="center"/>
        <w:rPr>
          <w:i/>
          <w:color w:val="00000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1"/>
        <w:gridCol w:w="3341"/>
        <w:gridCol w:w="3341"/>
      </w:tblGrid>
      <w:tr w:rsidR="0087669A" w14:paraId="7F298858" w14:textId="77777777" w:rsidTr="00030588">
        <w:tc>
          <w:tcPr>
            <w:tcW w:w="3341" w:type="dxa"/>
          </w:tcPr>
          <w:p w14:paraId="187EE062" w14:textId="77777777" w:rsidR="0087669A" w:rsidRPr="009338BC" w:rsidRDefault="0087669A" w:rsidP="005F6483">
            <w:pPr>
              <w:jc w:val="center"/>
              <w:rPr>
                <w:b/>
                <w:color w:val="000000"/>
              </w:rPr>
            </w:pPr>
          </w:p>
        </w:tc>
        <w:tc>
          <w:tcPr>
            <w:tcW w:w="6682" w:type="dxa"/>
            <w:gridSpan w:val="2"/>
          </w:tcPr>
          <w:p w14:paraId="0D0E784B" w14:textId="20F1CC23" w:rsidR="0087669A" w:rsidRPr="009338BC" w:rsidRDefault="0087669A" w:rsidP="00A9347D">
            <w:pPr>
              <w:jc w:val="right"/>
              <w:rPr>
                <w:b/>
                <w:color w:val="000000"/>
              </w:rPr>
            </w:pPr>
            <w:r w:rsidRPr="00E0200C">
              <w:rPr>
                <w:i/>
                <w:iCs/>
                <w:color w:val="000000"/>
              </w:rPr>
              <w:t>Vĩnh Long, ngày</w:t>
            </w:r>
            <w:r>
              <w:rPr>
                <w:i/>
                <w:color w:val="000000"/>
              </w:rPr>
              <w:t xml:space="preserve"> 13 </w:t>
            </w:r>
            <w:r w:rsidRPr="009338BC">
              <w:rPr>
                <w:i/>
                <w:color w:val="000000"/>
              </w:rPr>
              <w:t>tháng</w:t>
            </w:r>
            <w:r>
              <w:rPr>
                <w:i/>
                <w:color w:val="000000"/>
              </w:rPr>
              <w:t xml:space="preserve"> 01 </w:t>
            </w:r>
            <w:r w:rsidRPr="009338BC">
              <w:rPr>
                <w:i/>
                <w:color w:val="000000"/>
              </w:rPr>
              <w:t xml:space="preserve">năm </w:t>
            </w:r>
            <w:r>
              <w:rPr>
                <w:i/>
                <w:color w:val="000000"/>
              </w:rPr>
              <w:t>2024</w:t>
            </w:r>
          </w:p>
        </w:tc>
      </w:tr>
      <w:tr w:rsidR="005F6483" w14:paraId="42AA7E84" w14:textId="77777777" w:rsidTr="005F6483">
        <w:tc>
          <w:tcPr>
            <w:tcW w:w="3341" w:type="dxa"/>
          </w:tcPr>
          <w:p w14:paraId="401331DE" w14:textId="1AF174E8" w:rsidR="005F6483" w:rsidRDefault="005F6483" w:rsidP="005F6483">
            <w:pPr>
              <w:jc w:val="center"/>
              <w:rPr>
                <w:b/>
                <w:color w:val="000000"/>
              </w:rPr>
            </w:pPr>
            <w:r w:rsidRPr="009338BC">
              <w:rPr>
                <w:b/>
                <w:color w:val="000000"/>
              </w:rPr>
              <w:t>Giáo viên quản lý</w:t>
            </w:r>
          </w:p>
        </w:tc>
        <w:tc>
          <w:tcPr>
            <w:tcW w:w="3341" w:type="dxa"/>
          </w:tcPr>
          <w:p w14:paraId="3B6CE917" w14:textId="1F0100BB" w:rsidR="005F6483" w:rsidRDefault="005F6483" w:rsidP="005F6483">
            <w:pPr>
              <w:jc w:val="center"/>
              <w:rPr>
                <w:b/>
                <w:color w:val="000000"/>
              </w:rPr>
            </w:pPr>
            <w:r w:rsidRPr="009338BC">
              <w:rPr>
                <w:b/>
                <w:color w:val="000000"/>
              </w:rPr>
              <w:t>Lớp Trưởng</w:t>
            </w:r>
          </w:p>
        </w:tc>
        <w:tc>
          <w:tcPr>
            <w:tcW w:w="3341" w:type="dxa"/>
          </w:tcPr>
          <w:p w14:paraId="5C36F038" w14:textId="4FAF273C" w:rsidR="005F6483" w:rsidRDefault="005F6483" w:rsidP="00B37D8C">
            <w:pPr>
              <w:jc w:val="center"/>
              <w:rPr>
                <w:b/>
                <w:color w:val="000000"/>
              </w:rPr>
            </w:pPr>
            <w:r w:rsidRPr="009338BC">
              <w:rPr>
                <w:b/>
                <w:color w:val="000000"/>
              </w:rPr>
              <w:t>Sinh viên</w:t>
            </w:r>
          </w:p>
        </w:tc>
      </w:tr>
      <w:tr w:rsidR="005F6483" w14:paraId="0A249283" w14:textId="77777777" w:rsidTr="005F6483">
        <w:trPr>
          <w:trHeight w:val="1340"/>
        </w:trPr>
        <w:tc>
          <w:tcPr>
            <w:tcW w:w="3341" w:type="dxa"/>
          </w:tcPr>
          <w:p w14:paraId="21C4768E" w14:textId="77777777" w:rsidR="005F6483" w:rsidRDefault="005F6483" w:rsidP="00B47D22">
            <w:pPr>
              <w:rPr>
                <w:b/>
                <w:color w:val="000000"/>
              </w:rPr>
            </w:pPr>
          </w:p>
        </w:tc>
        <w:tc>
          <w:tcPr>
            <w:tcW w:w="3341" w:type="dxa"/>
          </w:tcPr>
          <w:p w14:paraId="0904EEF2" w14:textId="5F9A1446" w:rsidR="002B507A" w:rsidRDefault="002B507A" w:rsidP="00C438DE">
            <w:pPr>
              <w:jc w:val="center"/>
              <w:rPr>
                <w:b/>
                <w:color w:val="000000"/>
              </w:rPr>
            </w:pPr>
            <w:r w:rsidRPr="002E4418">
              <w:rPr>
                <w:rFonts w:asciiTheme="majorHAnsi" w:hAnsiTheme="majorHAnsi" w:cstheme="majorHAnsi"/>
                <w:noProof/>
                <w:lang w:val="vi-VN" w:eastAsia="vi-VN"/>
              </w:rPr>
              <w:drawing>
                <wp:inline distT="0" distB="0" distL="0" distR="0" wp14:anchorId="4C5CADBE" wp14:editId="1A822D97">
                  <wp:extent cx="1023582" cy="721001"/>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8">
                            <a:extLst>
                              <a:ext uri="{28A0092B-C50C-407E-A947-70E740481C1C}">
                                <a14:useLocalDpi xmlns:a14="http://schemas.microsoft.com/office/drawing/2010/main" val="0"/>
                              </a:ext>
                            </a:extLst>
                          </a:blip>
                          <a:srcRect l="26958" t="32933" r="32474" b="36911"/>
                          <a:stretch/>
                        </pic:blipFill>
                        <pic:spPr bwMode="auto">
                          <a:xfrm>
                            <a:off x="0" y="0"/>
                            <a:ext cx="1051498" cy="74066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341" w:type="dxa"/>
          </w:tcPr>
          <w:p w14:paraId="1D4F66B9" w14:textId="77777777" w:rsidR="005F6483" w:rsidRDefault="005F6483" w:rsidP="00B47D22">
            <w:pPr>
              <w:rPr>
                <w:b/>
                <w:color w:val="000000"/>
              </w:rPr>
            </w:pPr>
          </w:p>
        </w:tc>
      </w:tr>
      <w:tr w:rsidR="00C438DE" w14:paraId="69A32844" w14:textId="77777777" w:rsidTr="005F6483">
        <w:trPr>
          <w:trHeight w:val="1340"/>
        </w:trPr>
        <w:tc>
          <w:tcPr>
            <w:tcW w:w="3341" w:type="dxa"/>
          </w:tcPr>
          <w:p w14:paraId="5813AB3A" w14:textId="77777777" w:rsidR="00C438DE" w:rsidRDefault="00C438DE" w:rsidP="00B47D22">
            <w:pPr>
              <w:rPr>
                <w:b/>
                <w:color w:val="000000"/>
              </w:rPr>
            </w:pPr>
          </w:p>
        </w:tc>
        <w:tc>
          <w:tcPr>
            <w:tcW w:w="3341" w:type="dxa"/>
          </w:tcPr>
          <w:p w14:paraId="059CC663" w14:textId="4EFF2DC8" w:rsidR="00C438DE" w:rsidRPr="00304A53" w:rsidRDefault="00C438DE" w:rsidP="00C438DE">
            <w:pPr>
              <w:jc w:val="center"/>
              <w:rPr>
                <w:rFonts w:asciiTheme="majorHAnsi" w:hAnsiTheme="majorHAnsi" w:cstheme="majorHAnsi"/>
                <w:bCs/>
                <w:noProof/>
                <w:lang w:val="vi-VN" w:eastAsia="vi-VN"/>
              </w:rPr>
            </w:pPr>
          </w:p>
        </w:tc>
        <w:tc>
          <w:tcPr>
            <w:tcW w:w="3341" w:type="dxa"/>
          </w:tcPr>
          <w:p w14:paraId="6A73702C" w14:textId="7777754F" w:rsidR="00C438DE" w:rsidRDefault="00784360" w:rsidP="00B37D8C">
            <w:pPr>
              <w:jc w:val="center"/>
              <w:rPr>
                <w:b/>
                <w:color w:val="000000"/>
              </w:rPr>
            </w:pPr>
            <w:r>
              <w:rPr>
                <w:color w:val="000000"/>
              </w:rPr>
              <w:t>Lê Anh Khoa</w:t>
            </w:r>
          </w:p>
        </w:tc>
      </w:tr>
    </w:tbl>
    <w:p w14:paraId="2EDA72C7" w14:textId="77777777" w:rsidR="00B47D22" w:rsidRPr="00AD27EB" w:rsidRDefault="00B47D22" w:rsidP="00B47D22">
      <w:pPr>
        <w:rPr>
          <w:b/>
          <w:color w:val="000000"/>
        </w:rPr>
      </w:pP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t xml:space="preserve">                </w:t>
      </w:r>
    </w:p>
    <w:sectPr w:rsidR="00B47D22" w:rsidRPr="00AD27EB" w:rsidSect="00AF12F1">
      <w:pgSz w:w="11907" w:h="16840" w:code="9"/>
      <w:pgMar w:top="709" w:right="627" w:bottom="900" w:left="124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9A1016"/>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 w15:restartNumberingAfterBreak="0">
    <w:nsid w:val="1274293C"/>
    <w:multiLevelType w:val="hybridMultilevel"/>
    <w:tmpl w:val="496E58D0"/>
    <w:lvl w:ilvl="0" w:tplc="64E65C20">
      <w:start w:val="1"/>
      <w:numFmt w:val="bullet"/>
      <w:lvlText w:val="­"/>
      <w:lvlJc w:val="left"/>
      <w:pPr>
        <w:tabs>
          <w:tab w:val="num" w:pos="360"/>
        </w:tabs>
        <w:ind w:left="360" w:hanging="360"/>
      </w:pPr>
      <w:rPr>
        <w:rFonts w:ascii="Courier New" w:hAnsi="Courier New" w:hint="default"/>
      </w:rPr>
    </w:lvl>
    <w:lvl w:ilvl="1" w:tplc="32A66DE8">
      <w:start w:val="1"/>
      <w:numFmt w:val="bullet"/>
      <w:lvlText w:val=""/>
      <w:lvlJc w:val="left"/>
      <w:pPr>
        <w:tabs>
          <w:tab w:val="num" w:pos="-600"/>
        </w:tabs>
        <w:ind w:left="-600" w:hanging="360"/>
      </w:pPr>
      <w:rPr>
        <w:rFonts w:ascii="Symbol" w:hAnsi="Symbol" w:hint="default"/>
      </w:rPr>
    </w:lvl>
    <w:lvl w:ilvl="2" w:tplc="64E65C20">
      <w:start w:val="1"/>
      <w:numFmt w:val="bullet"/>
      <w:lvlText w:val="­"/>
      <w:lvlJc w:val="left"/>
      <w:pPr>
        <w:tabs>
          <w:tab w:val="num" w:pos="-720"/>
        </w:tabs>
        <w:ind w:left="-720" w:hanging="360"/>
      </w:pPr>
      <w:rPr>
        <w:rFonts w:ascii="Courier New" w:hAnsi="Courier New"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2" w15:restartNumberingAfterBreak="0">
    <w:nsid w:val="16CB29E0"/>
    <w:multiLevelType w:val="hybridMultilevel"/>
    <w:tmpl w:val="39362D0E"/>
    <w:lvl w:ilvl="0" w:tplc="62582AE6">
      <w:numFmt w:val="bullet"/>
      <w:lvlText w:val="-"/>
      <w:lvlJc w:val="left"/>
      <w:pPr>
        <w:ind w:left="405" w:hanging="360"/>
      </w:pPr>
      <w:rPr>
        <w:rFonts w:ascii="Times New Roman" w:eastAsia="Times New Roma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 w15:restartNumberingAfterBreak="0">
    <w:nsid w:val="1C703908"/>
    <w:multiLevelType w:val="hybridMultilevel"/>
    <w:tmpl w:val="693EF2DC"/>
    <w:lvl w:ilvl="0" w:tplc="32A66DE8">
      <w:start w:val="1"/>
      <w:numFmt w:val="bullet"/>
      <w:lvlText w:val=""/>
      <w:lvlJc w:val="left"/>
      <w:pPr>
        <w:tabs>
          <w:tab w:val="num" w:pos="480"/>
        </w:tabs>
        <w:ind w:left="480" w:hanging="360"/>
      </w:pPr>
      <w:rPr>
        <w:rFonts w:ascii="Symbol" w:hAnsi="Symbol" w:hint="default"/>
      </w:rPr>
    </w:lvl>
    <w:lvl w:ilvl="1" w:tplc="04090003" w:tentative="1">
      <w:start w:val="1"/>
      <w:numFmt w:val="bullet"/>
      <w:lvlText w:val="o"/>
      <w:lvlJc w:val="left"/>
      <w:pPr>
        <w:tabs>
          <w:tab w:val="num" w:pos="1200"/>
        </w:tabs>
        <w:ind w:left="1200" w:hanging="360"/>
      </w:pPr>
      <w:rPr>
        <w:rFonts w:ascii="Courier New" w:hAnsi="Courier New" w:cs="Courier New" w:hint="default"/>
      </w:rPr>
    </w:lvl>
    <w:lvl w:ilvl="2" w:tplc="04090005" w:tentative="1">
      <w:start w:val="1"/>
      <w:numFmt w:val="bullet"/>
      <w:lvlText w:val=""/>
      <w:lvlJc w:val="left"/>
      <w:pPr>
        <w:tabs>
          <w:tab w:val="num" w:pos="1920"/>
        </w:tabs>
        <w:ind w:left="1920" w:hanging="360"/>
      </w:pPr>
      <w:rPr>
        <w:rFonts w:ascii="Wingdings" w:hAnsi="Wingdings" w:hint="default"/>
      </w:rPr>
    </w:lvl>
    <w:lvl w:ilvl="3" w:tplc="04090001" w:tentative="1">
      <w:start w:val="1"/>
      <w:numFmt w:val="bullet"/>
      <w:lvlText w:val=""/>
      <w:lvlJc w:val="left"/>
      <w:pPr>
        <w:tabs>
          <w:tab w:val="num" w:pos="2640"/>
        </w:tabs>
        <w:ind w:left="2640" w:hanging="360"/>
      </w:pPr>
      <w:rPr>
        <w:rFonts w:ascii="Symbol" w:hAnsi="Symbol" w:hint="default"/>
      </w:rPr>
    </w:lvl>
    <w:lvl w:ilvl="4" w:tplc="04090003" w:tentative="1">
      <w:start w:val="1"/>
      <w:numFmt w:val="bullet"/>
      <w:lvlText w:val="o"/>
      <w:lvlJc w:val="left"/>
      <w:pPr>
        <w:tabs>
          <w:tab w:val="num" w:pos="3360"/>
        </w:tabs>
        <w:ind w:left="3360" w:hanging="360"/>
      </w:pPr>
      <w:rPr>
        <w:rFonts w:ascii="Courier New" w:hAnsi="Courier New" w:cs="Courier New" w:hint="default"/>
      </w:rPr>
    </w:lvl>
    <w:lvl w:ilvl="5" w:tplc="04090005" w:tentative="1">
      <w:start w:val="1"/>
      <w:numFmt w:val="bullet"/>
      <w:lvlText w:val=""/>
      <w:lvlJc w:val="left"/>
      <w:pPr>
        <w:tabs>
          <w:tab w:val="num" w:pos="4080"/>
        </w:tabs>
        <w:ind w:left="4080" w:hanging="360"/>
      </w:pPr>
      <w:rPr>
        <w:rFonts w:ascii="Wingdings" w:hAnsi="Wingdings" w:hint="default"/>
      </w:rPr>
    </w:lvl>
    <w:lvl w:ilvl="6" w:tplc="04090001" w:tentative="1">
      <w:start w:val="1"/>
      <w:numFmt w:val="bullet"/>
      <w:lvlText w:val=""/>
      <w:lvlJc w:val="left"/>
      <w:pPr>
        <w:tabs>
          <w:tab w:val="num" w:pos="4800"/>
        </w:tabs>
        <w:ind w:left="4800" w:hanging="360"/>
      </w:pPr>
      <w:rPr>
        <w:rFonts w:ascii="Symbol" w:hAnsi="Symbol" w:hint="default"/>
      </w:rPr>
    </w:lvl>
    <w:lvl w:ilvl="7" w:tplc="04090003" w:tentative="1">
      <w:start w:val="1"/>
      <w:numFmt w:val="bullet"/>
      <w:lvlText w:val="o"/>
      <w:lvlJc w:val="left"/>
      <w:pPr>
        <w:tabs>
          <w:tab w:val="num" w:pos="5520"/>
        </w:tabs>
        <w:ind w:left="5520" w:hanging="360"/>
      </w:pPr>
      <w:rPr>
        <w:rFonts w:ascii="Courier New" w:hAnsi="Courier New" w:cs="Courier New" w:hint="default"/>
      </w:rPr>
    </w:lvl>
    <w:lvl w:ilvl="8" w:tplc="04090005" w:tentative="1">
      <w:start w:val="1"/>
      <w:numFmt w:val="bullet"/>
      <w:lvlText w:val=""/>
      <w:lvlJc w:val="left"/>
      <w:pPr>
        <w:tabs>
          <w:tab w:val="num" w:pos="6240"/>
        </w:tabs>
        <w:ind w:left="6240" w:hanging="360"/>
      </w:pPr>
      <w:rPr>
        <w:rFonts w:ascii="Wingdings" w:hAnsi="Wingdings" w:hint="default"/>
      </w:rPr>
    </w:lvl>
  </w:abstractNum>
  <w:abstractNum w:abstractNumId="4" w15:restartNumberingAfterBreak="0">
    <w:nsid w:val="21270EA8"/>
    <w:multiLevelType w:val="hybridMultilevel"/>
    <w:tmpl w:val="F29AC84E"/>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5" w15:restartNumberingAfterBreak="0">
    <w:nsid w:val="27546E3D"/>
    <w:multiLevelType w:val="hybridMultilevel"/>
    <w:tmpl w:val="C5723F4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6" w15:restartNumberingAfterBreak="0">
    <w:nsid w:val="2E4C5D28"/>
    <w:multiLevelType w:val="hybridMultilevel"/>
    <w:tmpl w:val="27681DF6"/>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7" w15:restartNumberingAfterBreak="0">
    <w:nsid w:val="31C806B7"/>
    <w:multiLevelType w:val="hybridMultilevel"/>
    <w:tmpl w:val="78F02482"/>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696"/>
        </w:tabs>
        <w:ind w:left="696" w:hanging="360"/>
      </w:pPr>
      <w:rPr>
        <w:rFonts w:ascii="Courier New" w:hAnsi="Courier New" w:cs="Courier New" w:hint="default"/>
      </w:rPr>
    </w:lvl>
    <w:lvl w:ilvl="2" w:tplc="04090005" w:tentative="1">
      <w:start w:val="1"/>
      <w:numFmt w:val="bullet"/>
      <w:lvlText w:val=""/>
      <w:lvlJc w:val="left"/>
      <w:pPr>
        <w:tabs>
          <w:tab w:val="num" w:pos="1416"/>
        </w:tabs>
        <w:ind w:left="1416" w:hanging="360"/>
      </w:pPr>
      <w:rPr>
        <w:rFonts w:ascii="Wingdings" w:hAnsi="Wingdings" w:hint="default"/>
      </w:rPr>
    </w:lvl>
    <w:lvl w:ilvl="3" w:tplc="04090001" w:tentative="1">
      <w:start w:val="1"/>
      <w:numFmt w:val="bullet"/>
      <w:lvlText w:val=""/>
      <w:lvlJc w:val="left"/>
      <w:pPr>
        <w:tabs>
          <w:tab w:val="num" w:pos="2136"/>
        </w:tabs>
        <w:ind w:left="2136" w:hanging="360"/>
      </w:pPr>
      <w:rPr>
        <w:rFonts w:ascii="Symbol" w:hAnsi="Symbol" w:hint="default"/>
      </w:rPr>
    </w:lvl>
    <w:lvl w:ilvl="4" w:tplc="04090003" w:tentative="1">
      <w:start w:val="1"/>
      <w:numFmt w:val="bullet"/>
      <w:lvlText w:val="o"/>
      <w:lvlJc w:val="left"/>
      <w:pPr>
        <w:tabs>
          <w:tab w:val="num" w:pos="2856"/>
        </w:tabs>
        <w:ind w:left="2856" w:hanging="360"/>
      </w:pPr>
      <w:rPr>
        <w:rFonts w:ascii="Courier New" w:hAnsi="Courier New" w:cs="Courier New" w:hint="default"/>
      </w:rPr>
    </w:lvl>
    <w:lvl w:ilvl="5" w:tplc="04090005" w:tentative="1">
      <w:start w:val="1"/>
      <w:numFmt w:val="bullet"/>
      <w:lvlText w:val=""/>
      <w:lvlJc w:val="left"/>
      <w:pPr>
        <w:tabs>
          <w:tab w:val="num" w:pos="3576"/>
        </w:tabs>
        <w:ind w:left="3576" w:hanging="360"/>
      </w:pPr>
      <w:rPr>
        <w:rFonts w:ascii="Wingdings" w:hAnsi="Wingdings" w:hint="default"/>
      </w:rPr>
    </w:lvl>
    <w:lvl w:ilvl="6" w:tplc="04090001" w:tentative="1">
      <w:start w:val="1"/>
      <w:numFmt w:val="bullet"/>
      <w:lvlText w:val=""/>
      <w:lvlJc w:val="left"/>
      <w:pPr>
        <w:tabs>
          <w:tab w:val="num" w:pos="4296"/>
        </w:tabs>
        <w:ind w:left="4296" w:hanging="360"/>
      </w:pPr>
      <w:rPr>
        <w:rFonts w:ascii="Symbol" w:hAnsi="Symbol" w:hint="default"/>
      </w:rPr>
    </w:lvl>
    <w:lvl w:ilvl="7" w:tplc="04090003" w:tentative="1">
      <w:start w:val="1"/>
      <w:numFmt w:val="bullet"/>
      <w:lvlText w:val="o"/>
      <w:lvlJc w:val="left"/>
      <w:pPr>
        <w:tabs>
          <w:tab w:val="num" w:pos="5016"/>
        </w:tabs>
        <w:ind w:left="5016" w:hanging="360"/>
      </w:pPr>
      <w:rPr>
        <w:rFonts w:ascii="Courier New" w:hAnsi="Courier New" w:cs="Courier New" w:hint="default"/>
      </w:rPr>
    </w:lvl>
    <w:lvl w:ilvl="8" w:tplc="04090005" w:tentative="1">
      <w:start w:val="1"/>
      <w:numFmt w:val="bullet"/>
      <w:lvlText w:val=""/>
      <w:lvlJc w:val="left"/>
      <w:pPr>
        <w:tabs>
          <w:tab w:val="num" w:pos="5736"/>
        </w:tabs>
        <w:ind w:left="5736" w:hanging="360"/>
      </w:pPr>
      <w:rPr>
        <w:rFonts w:ascii="Wingdings" w:hAnsi="Wingdings" w:hint="default"/>
      </w:rPr>
    </w:lvl>
  </w:abstractNum>
  <w:abstractNum w:abstractNumId="8" w15:restartNumberingAfterBreak="0">
    <w:nsid w:val="37A209FB"/>
    <w:multiLevelType w:val="hybridMultilevel"/>
    <w:tmpl w:val="2BAE2CF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9" w15:restartNumberingAfterBreak="0">
    <w:nsid w:val="39152598"/>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0" w15:restartNumberingAfterBreak="0">
    <w:nsid w:val="39F1142F"/>
    <w:multiLevelType w:val="hybridMultilevel"/>
    <w:tmpl w:val="E1EA82AA"/>
    <w:lvl w:ilvl="0" w:tplc="64E65C20">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1" w15:restartNumberingAfterBreak="0">
    <w:nsid w:val="3A730516"/>
    <w:multiLevelType w:val="hybridMultilevel"/>
    <w:tmpl w:val="86B6640A"/>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12" w15:restartNumberingAfterBreak="0">
    <w:nsid w:val="3FD93B20"/>
    <w:multiLevelType w:val="hybridMultilevel"/>
    <w:tmpl w:val="5442FC1C"/>
    <w:lvl w:ilvl="0" w:tplc="897E26E4">
      <w:start w:val="1"/>
      <w:numFmt w:val="lowerLetter"/>
      <w:lvlText w:val="%1)"/>
      <w:lvlJc w:val="left"/>
      <w:pPr>
        <w:tabs>
          <w:tab w:val="num" w:pos="480"/>
        </w:tabs>
        <w:ind w:left="480" w:hanging="360"/>
      </w:pPr>
      <w:rPr>
        <w:rFonts w:hint="default"/>
        <w:b/>
      </w:rPr>
    </w:lvl>
    <w:lvl w:ilvl="1" w:tplc="878EF974">
      <w:start w:val="1"/>
      <w:numFmt w:val="lowerLetter"/>
      <w:lvlText w:val="%2)"/>
      <w:lvlJc w:val="left"/>
      <w:pPr>
        <w:tabs>
          <w:tab w:val="num" w:pos="1440"/>
        </w:tabs>
        <w:ind w:left="144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0B109FA"/>
    <w:multiLevelType w:val="hybridMultilevel"/>
    <w:tmpl w:val="12C0D002"/>
    <w:lvl w:ilvl="0" w:tplc="64E65C20">
      <w:start w:val="1"/>
      <w:numFmt w:val="bullet"/>
      <w:lvlText w:val="­"/>
      <w:lvlJc w:val="left"/>
      <w:pPr>
        <w:tabs>
          <w:tab w:val="num" w:pos="480"/>
        </w:tabs>
        <w:ind w:left="480" w:hanging="360"/>
      </w:pPr>
      <w:rPr>
        <w:rFonts w:ascii="Courier New" w:hAnsi="Courier New"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14" w15:restartNumberingAfterBreak="0">
    <w:nsid w:val="42F4570F"/>
    <w:multiLevelType w:val="hybridMultilevel"/>
    <w:tmpl w:val="4B765C1E"/>
    <w:lvl w:ilvl="0" w:tplc="AE4E7DFA">
      <w:numFmt w:val="bullet"/>
      <w:lvlText w:val="-"/>
      <w:lvlJc w:val="left"/>
      <w:pPr>
        <w:tabs>
          <w:tab w:val="num" w:pos="780"/>
        </w:tabs>
        <w:ind w:left="780" w:hanging="360"/>
      </w:pPr>
      <w:rPr>
        <w:rFonts w:ascii="Times New Roman" w:eastAsia="Times New Roman" w:hAnsi="Times New Roman" w:cs="Times New Roman"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5" w15:restartNumberingAfterBreak="0">
    <w:nsid w:val="43456E5C"/>
    <w:multiLevelType w:val="multilevel"/>
    <w:tmpl w:val="334C4352"/>
    <w:lvl w:ilvl="0">
      <w:start w:val="1"/>
      <w:numFmt w:val="bullet"/>
      <w:lvlText w:val="­"/>
      <w:lvlJc w:val="left"/>
      <w:pPr>
        <w:tabs>
          <w:tab w:val="num" w:pos="600"/>
        </w:tabs>
        <w:ind w:left="600" w:hanging="360"/>
      </w:pPr>
      <w:rPr>
        <w:rFonts w:ascii="Courier New" w:hAnsi="Courier New" w:hint="default"/>
      </w:rPr>
    </w:lvl>
    <w:lvl w:ilvl="1">
      <w:start w:val="1"/>
      <w:numFmt w:val="bullet"/>
      <w:lvlText w:val="o"/>
      <w:lvlJc w:val="left"/>
      <w:pPr>
        <w:tabs>
          <w:tab w:val="num" w:pos="600"/>
        </w:tabs>
        <w:ind w:left="600" w:hanging="360"/>
      </w:pPr>
      <w:rPr>
        <w:rFonts w:ascii="Courier New" w:hAnsi="Courier New" w:cs="Courier New" w:hint="default"/>
      </w:rPr>
    </w:lvl>
    <w:lvl w:ilvl="2">
      <w:start w:val="1"/>
      <w:numFmt w:val="bullet"/>
      <w:lvlText w:val=""/>
      <w:lvlJc w:val="left"/>
      <w:pPr>
        <w:tabs>
          <w:tab w:val="num" w:pos="1320"/>
        </w:tabs>
        <w:ind w:left="1320" w:hanging="360"/>
      </w:pPr>
      <w:rPr>
        <w:rFonts w:ascii="Wingdings" w:hAnsi="Wingdings" w:hint="default"/>
      </w:rPr>
    </w:lvl>
    <w:lvl w:ilvl="3">
      <w:start w:val="1"/>
      <w:numFmt w:val="bullet"/>
      <w:lvlText w:val=""/>
      <w:lvlJc w:val="left"/>
      <w:pPr>
        <w:tabs>
          <w:tab w:val="num" w:pos="2040"/>
        </w:tabs>
        <w:ind w:left="2040" w:hanging="360"/>
      </w:pPr>
      <w:rPr>
        <w:rFonts w:ascii="Symbol" w:hAnsi="Symbol" w:hint="default"/>
      </w:rPr>
    </w:lvl>
    <w:lvl w:ilvl="4">
      <w:start w:val="1"/>
      <w:numFmt w:val="bullet"/>
      <w:lvlText w:val="o"/>
      <w:lvlJc w:val="left"/>
      <w:pPr>
        <w:tabs>
          <w:tab w:val="num" w:pos="2760"/>
        </w:tabs>
        <w:ind w:left="2760" w:hanging="360"/>
      </w:pPr>
      <w:rPr>
        <w:rFonts w:ascii="Courier New" w:hAnsi="Courier New" w:cs="Courier New" w:hint="default"/>
      </w:rPr>
    </w:lvl>
    <w:lvl w:ilvl="5">
      <w:start w:val="1"/>
      <w:numFmt w:val="bullet"/>
      <w:lvlText w:val=""/>
      <w:lvlJc w:val="left"/>
      <w:pPr>
        <w:tabs>
          <w:tab w:val="num" w:pos="3480"/>
        </w:tabs>
        <w:ind w:left="3480" w:hanging="360"/>
      </w:pPr>
      <w:rPr>
        <w:rFonts w:ascii="Wingdings" w:hAnsi="Wingdings" w:hint="default"/>
      </w:rPr>
    </w:lvl>
    <w:lvl w:ilvl="6">
      <w:start w:val="1"/>
      <w:numFmt w:val="bullet"/>
      <w:lvlText w:val=""/>
      <w:lvlJc w:val="left"/>
      <w:pPr>
        <w:tabs>
          <w:tab w:val="num" w:pos="4200"/>
        </w:tabs>
        <w:ind w:left="4200" w:hanging="360"/>
      </w:pPr>
      <w:rPr>
        <w:rFonts w:ascii="Symbol" w:hAnsi="Symbol" w:hint="default"/>
      </w:rPr>
    </w:lvl>
    <w:lvl w:ilvl="7">
      <w:start w:val="1"/>
      <w:numFmt w:val="bullet"/>
      <w:lvlText w:val="o"/>
      <w:lvlJc w:val="left"/>
      <w:pPr>
        <w:tabs>
          <w:tab w:val="num" w:pos="4920"/>
        </w:tabs>
        <w:ind w:left="4920" w:hanging="360"/>
      </w:pPr>
      <w:rPr>
        <w:rFonts w:ascii="Courier New" w:hAnsi="Courier New" w:cs="Courier New" w:hint="default"/>
      </w:rPr>
    </w:lvl>
    <w:lvl w:ilvl="8">
      <w:start w:val="1"/>
      <w:numFmt w:val="bullet"/>
      <w:lvlText w:val=""/>
      <w:lvlJc w:val="left"/>
      <w:pPr>
        <w:tabs>
          <w:tab w:val="num" w:pos="5640"/>
        </w:tabs>
        <w:ind w:left="5640" w:hanging="360"/>
      </w:pPr>
      <w:rPr>
        <w:rFonts w:ascii="Wingdings" w:hAnsi="Wingdings" w:hint="default"/>
      </w:rPr>
    </w:lvl>
  </w:abstractNum>
  <w:abstractNum w:abstractNumId="16" w15:restartNumberingAfterBreak="0">
    <w:nsid w:val="45465535"/>
    <w:multiLevelType w:val="hybridMultilevel"/>
    <w:tmpl w:val="334C4352"/>
    <w:lvl w:ilvl="0" w:tplc="64E65C20">
      <w:start w:val="1"/>
      <w:numFmt w:val="bullet"/>
      <w:lvlText w:val="­"/>
      <w:lvlJc w:val="left"/>
      <w:pPr>
        <w:tabs>
          <w:tab w:val="num" w:pos="600"/>
        </w:tabs>
        <w:ind w:left="600" w:hanging="360"/>
      </w:pPr>
      <w:rPr>
        <w:rFonts w:ascii="Courier New" w:hAnsi="Courier New"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17" w15:restartNumberingAfterBreak="0">
    <w:nsid w:val="459940DE"/>
    <w:multiLevelType w:val="hybridMultilevel"/>
    <w:tmpl w:val="806C28B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18" w15:restartNumberingAfterBreak="0">
    <w:nsid w:val="46D21C80"/>
    <w:multiLevelType w:val="hybridMultilevel"/>
    <w:tmpl w:val="B1663746"/>
    <w:lvl w:ilvl="0" w:tplc="0BC03F70">
      <w:start w:val="1"/>
      <w:numFmt w:val="bullet"/>
      <w:lvlText w:val=""/>
      <w:lvlJc w:val="left"/>
      <w:pPr>
        <w:ind w:left="502" w:hanging="360"/>
      </w:pPr>
      <w:rPr>
        <w:rFonts w:ascii="Symbol" w:hAnsi="Symbol" w:hint="default"/>
        <w:b/>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9" w15:restartNumberingAfterBreak="0">
    <w:nsid w:val="4A0D126A"/>
    <w:multiLevelType w:val="hybridMultilevel"/>
    <w:tmpl w:val="512C916C"/>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20" w15:restartNumberingAfterBreak="0">
    <w:nsid w:val="4D253735"/>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21" w15:restartNumberingAfterBreak="0">
    <w:nsid w:val="50836E98"/>
    <w:multiLevelType w:val="hybridMultilevel"/>
    <w:tmpl w:val="C9FC5BD2"/>
    <w:lvl w:ilvl="0" w:tplc="90F4534A">
      <w:start w:val="3"/>
      <w:numFmt w:val="bullet"/>
      <w:lvlText w:val="-"/>
      <w:lvlJc w:val="left"/>
      <w:pPr>
        <w:tabs>
          <w:tab w:val="num" w:pos="660"/>
        </w:tabs>
        <w:ind w:left="660" w:hanging="36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22" w15:restartNumberingAfterBreak="0">
    <w:nsid w:val="55C94CFF"/>
    <w:multiLevelType w:val="multilevel"/>
    <w:tmpl w:val="EEC0D02E"/>
    <w:lvl w:ilvl="0">
      <w:numFmt w:val="bullet"/>
      <w:lvlText w:val="-"/>
      <w:lvlJc w:val="left"/>
      <w:pPr>
        <w:tabs>
          <w:tab w:val="num" w:pos="360"/>
        </w:tabs>
        <w:ind w:left="360" w:hanging="360"/>
      </w:pPr>
      <w:rPr>
        <w:rFonts w:ascii="Times New Roman" w:eastAsia="Times New Roman" w:hAnsi="Times New Roman" w:cs="Times New Roman" w:hint="default"/>
      </w:rPr>
    </w:lvl>
    <w:lvl w:ilvl="1">
      <w:start w:val="1"/>
      <w:numFmt w:val="bullet"/>
      <w:lvlText w:val=""/>
      <w:lvlJc w:val="left"/>
      <w:pPr>
        <w:tabs>
          <w:tab w:val="num" w:pos="480"/>
        </w:tabs>
        <w:ind w:left="480" w:hanging="360"/>
      </w:pPr>
      <w:rPr>
        <w:rFonts w:ascii="Symbol" w:hAnsi="Symbol" w:hint="default"/>
      </w:rPr>
    </w:lvl>
    <w:lvl w:ilvl="2">
      <w:start w:val="1"/>
      <w:numFmt w:val="bullet"/>
      <w:lvlText w:val="­"/>
      <w:lvlJc w:val="left"/>
      <w:pPr>
        <w:tabs>
          <w:tab w:val="num" w:pos="360"/>
        </w:tabs>
        <w:ind w:left="360" w:hanging="360"/>
      </w:pPr>
      <w:rPr>
        <w:rFonts w:ascii="Courier New" w:hAnsi="Courier New"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6A9F1758"/>
    <w:multiLevelType w:val="multilevel"/>
    <w:tmpl w:val="C5723F4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24" w15:restartNumberingAfterBreak="0">
    <w:nsid w:val="6AA4594A"/>
    <w:multiLevelType w:val="hybridMultilevel"/>
    <w:tmpl w:val="D0CCD2F8"/>
    <w:lvl w:ilvl="0" w:tplc="6038AB2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AF62712"/>
    <w:multiLevelType w:val="hybridMultilevel"/>
    <w:tmpl w:val="285A8AEA"/>
    <w:lvl w:ilvl="0" w:tplc="44946D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C3B715C"/>
    <w:multiLevelType w:val="hybridMultilevel"/>
    <w:tmpl w:val="EEC0D02E"/>
    <w:lvl w:ilvl="0" w:tplc="2DC0A576">
      <w:numFmt w:val="bullet"/>
      <w:lvlText w:val="-"/>
      <w:lvlJc w:val="left"/>
      <w:pPr>
        <w:tabs>
          <w:tab w:val="num" w:pos="360"/>
        </w:tabs>
        <w:ind w:left="360" w:hanging="360"/>
      </w:pPr>
      <w:rPr>
        <w:rFonts w:ascii="Times New Roman" w:eastAsia="Times New Roman" w:hAnsi="Times New Roman" w:cs="Times New Roman" w:hint="default"/>
      </w:rPr>
    </w:lvl>
    <w:lvl w:ilvl="1" w:tplc="32A66DE8">
      <w:start w:val="1"/>
      <w:numFmt w:val="bullet"/>
      <w:lvlText w:val=""/>
      <w:lvlJc w:val="left"/>
      <w:pPr>
        <w:tabs>
          <w:tab w:val="num" w:pos="480"/>
        </w:tabs>
        <w:ind w:left="480" w:hanging="360"/>
      </w:pPr>
      <w:rPr>
        <w:rFonts w:ascii="Symbol" w:hAnsi="Symbol" w:hint="default"/>
      </w:rPr>
    </w:lvl>
    <w:lvl w:ilvl="2" w:tplc="64E65C20">
      <w:start w:val="1"/>
      <w:numFmt w:val="bullet"/>
      <w:lvlText w:val="­"/>
      <w:lvlJc w:val="left"/>
      <w:pPr>
        <w:tabs>
          <w:tab w:val="num" w:pos="360"/>
        </w:tabs>
        <w:ind w:left="360" w:hanging="360"/>
      </w:pPr>
      <w:rPr>
        <w:rFonts w:ascii="Courier New" w:hAnsi="Courier New"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7" w15:restartNumberingAfterBreak="0">
    <w:nsid w:val="70FD6E0D"/>
    <w:multiLevelType w:val="multilevel"/>
    <w:tmpl w:val="011CDC86"/>
    <w:lvl w:ilvl="0">
      <w:start w:val="1"/>
      <w:numFmt w:val="lowerLetter"/>
      <w:lvlText w:val="%1)"/>
      <w:lvlJc w:val="left"/>
      <w:pPr>
        <w:tabs>
          <w:tab w:val="num" w:pos="480"/>
        </w:tabs>
        <w:ind w:left="48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15:restartNumberingAfterBreak="0">
    <w:nsid w:val="730433E2"/>
    <w:multiLevelType w:val="hybridMultilevel"/>
    <w:tmpl w:val="5DC26F3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29" w15:restartNumberingAfterBreak="0">
    <w:nsid w:val="74A8193C"/>
    <w:multiLevelType w:val="hybridMultilevel"/>
    <w:tmpl w:val="952EA858"/>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30" w15:restartNumberingAfterBreak="0">
    <w:nsid w:val="75616E50"/>
    <w:multiLevelType w:val="multilevel"/>
    <w:tmpl w:val="2BAE2CF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31" w15:restartNumberingAfterBreak="0">
    <w:nsid w:val="76E454AD"/>
    <w:multiLevelType w:val="hybridMultilevel"/>
    <w:tmpl w:val="F0B4EFF4"/>
    <w:lvl w:ilvl="0" w:tplc="0B96E332">
      <w:start w:val="1"/>
      <w:numFmt w:val="bullet"/>
      <w:lvlText w:val=""/>
      <w:lvlJc w:val="left"/>
      <w:pPr>
        <w:ind w:left="360" w:hanging="360"/>
      </w:pPr>
      <w:rPr>
        <w:rFonts w:ascii="Symbol" w:hAnsi="Symbol" w:hint="default"/>
        <w:b/>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775971A5"/>
    <w:multiLevelType w:val="hybridMultilevel"/>
    <w:tmpl w:val="9170DD92"/>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num w:numId="1" w16cid:durableId="882639549">
    <w:abstractNumId w:val="21"/>
  </w:num>
  <w:num w:numId="2" w16cid:durableId="786235732">
    <w:abstractNumId w:val="10"/>
  </w:num>
  <w:num w:numId="3" w16cid:durableId="328674846">
    <w:abstractNumId w:val="26"/>
  </w:num>
  <w:num w:numId="4" w16cid:durableId="1649237925">
    <w:abstractNumId w:val="3"/>
  </w:num>
  <w:num w:numId="5" w16cid:durableId="282272972">
    <w:abstractNumId w:val="22"/>
  </w:num>
  <w:num w:numId="6" w16cid:durableId="1584215309">
    <w:abstractNumId w:val="1"/>
  </w:num>
  <w:num w:numId="7" w16cid:durableId="1780417520">
    <w:abstractNumId w:val="17"/>
  </w:num>
  <w:num w:numId="8" w16cid:durableId="912007476">
    <w:abstractNumId w:val="24"/>
  </w:num>
  <w:num w:numId="9" w16cid:durableId="2134203595">
    <w:abstractNumId w:val="28"/>
  </w:num>
  <w:num w:numId="10" w16cid:durableId="511603554">
    <w:abstractNumId w:val="14"/>
  </w:num>
  <w:num w:numId="11" w16cid:durableId="1186941243">
    <w:abstractNumId w:val="12"/>
  </w:num>
  <w:num w:numId="12" w16cid:durableId="281497676">
    <w:abstractNumId w:val="27"/>
  </w:num>
  <w:num w:numId="13" w16cid:durableId="1092436728">
    <w:abstractNumId w:val="16"/>
  </w:num>
  <w:num w:numId="14" w16cid:durableId="2034647461">
    <w:abstractNumId w:val="13"/>
  </w:num>
  <w:num w:numId="15" w16cid:durableId="154075961">
    <w:abstractNumId w:val="8"/>
  </w:num>
  <w:num w:numId="16" w16cid:durableId="1530535014">
    <w:abstractNumId w:val="5"/>
  </w:num>
  <w:num w:numId="17" w16cid:durableId="1018242433">
    <w:abstractNumId w:val="32"/>
  </w:num>
  <w:num w:numId="18" w16cid:durableId="251286108">
    <w:abstractNumId w:val="15"/>
  </w:num>
  <w:num w:numId="19" w16cid:durableId="1512916163">
    <w:abstractNumId w:val="4"/>
  </w:num>
  <w:num w:numId="20" w16cid:durableId="596669646">
    <w:abstractNumId w:val="20"/>
  </w:num>
  <w:num w:numId="21" w16cid:durableId="1715886672">
    <w:abstractNumId w:val="6"/>
  </w:num>
  <w:num w:numId="22" w16cid:durableId="53043968">
    <w:abstractNumId w:val="0"/>
  </w:num>
  <w:num w:numId="23" w16cid:durableId="1435325220">
    <w:abstractNumId w:val="19"/>
  </w:num>
  <w:num w:numId="24" w16cid:durableId="1271086497">
    <w:abstractNumId w:val="9"/>
  </w:num>
  <w:num w:numId="25" w16cid:durableId="218790910">
    <w:abstractNumId w:val="29"/>
  </w:num>
  <w:num w:numId="26" w16cid:durableId="127205418">
    <w:abstractNumId w:val="23"/>
  </w:num>
  <w:num w:numId="27" w16cid:durableId="1852916754">
    <w:abstractNumId w:val="7"/>
  </w:num>
  <w:num w:numId="28" w16cid:durableId="932477530">
    <w:abstractNumId w:val="30"/>
  </w:num>
  <w:num w:numId="29" w16cid:durableId="384719341">
    <w:abstractNumId w:val="11"/>
  </w:num>
  <w:num w:numId="30" w16cid:durableId="294681143">
    <w:abstractNumId w:val="2"/>
  </w:num>
  <w:num w:numId="31" w16cid:durableId="1622879420">
    <w:abstractNumId w:val="31"/>
  </w:num>
  <w:num w:numId="32" w16cid:durableId="1781411965">
    <w:abstractNumId w:val="18"/>
  </w:num>
  <w:num w:numId="33" w16cid:durableId="1514227881">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0AB6"/>
    <w:rsid w:val="00000B6A"/>
    <w:rsid w:val="000107B8"/>
    <w:rsid w:val="000127F6"/>
    <w:rsid w:val="00015A73"/>
    <w:rsid w:val="000219AE"/>
    <w:rsid w:val="00030BC7"/>
    <w:rsid w:val="00032387"/>
    <w:rsid w:val="00036812"/>
    <w:rsid w:val="00036E09"/>
    <w:rsid w:val="00047FDC"/>
    <w:rsid w:val="00052768"/>
    <w:rsid w:val="00052ABF"/>
    <w:rsid w:val="00054FAE"/>
    <w:rsid w:val="00062866"/>
    <w:rsid w:val="0007757B"/>
    <w:rsid w:val="00082D58"/>
    <w:rsid w:val="00083E5F"/>
    <w:rsid w:val="00086E5B"/>
    <w:rsid w:val="00092178"/>
    <w:rsid w:val="0009350A"/>
    <w:rsid w:val="000A73D7"/>
    <w:rsid w:val="000B7F1B"/>
    <w:rsid w:val="000C4538"/>
    <w:rsid w:val="000C7304"/>
    <w:rsid w:val="000D2449"/>
    <w:rsid w:val="000D73DF"/>
    <w:rsid w:val="000E3EFD"/>
    <w:rsid w:val="000E68B1"/>
    <w:rsid w:val="000F1080"/>
    <w:rsid w:val="000F3F7E"/>
    <w:rsid w:val="000F52CA"/>
    <w:rsid w:val="001010FC"/>
    <w:rsid w:val="001064D0"/>
    <w:rsid w:val="00114A42"/>
    <w:rsid w:val="00116104"/>
    <w:rsid w:val="00116994"/>
    <w:rsid w:val="0013325C"/>
    <w:rsid w:val="00145FF7"/>
    <w:rsid w:val="00151D50"/>
    <w:rsid w:val="00155709"/>
    <w:rsid w:val="0015600D"/>
    <w:rsid w:val="00167C54"/>
    <w:rsid w:val="00171FAC"/>
    <w:rsid w:val="00173764"/>
    <w:rsid w:val="00173803"/>
    <w:rsid w:val="0017711E"/>
    <w:rsid w:val="0018163C"/>
    <w:rsid w:val="00182CEC"/>
    <w:rsid w:val="00186A50"/>
    <w:rsid w:val="00192D86"/>
    <w:rsid w:val="001A4319"/>
    <w:rsid w:val="001B020E"/>
    <w:rsid w:val="001B0DD0"/>
    <w:rsid w:val="001B452A"/>
    <w:rsid w:val="001C34C0"/>
    <w:rsid w:val="001C58DB"/>
    <w:rsid w:val="001C5CB4"/>
    <w:rsid w:val="001D0F5A"/>
    <w:rsid w:val="001D24FD"/>
    <w:rsid w:val="001D579D"/>
    <w:rsid w:val="001E29E4"/>
    <w:rsid w:val="001E31D0"/>
    <w:rsid w:val="001E4FD3"/>
    <w:rsid w:val="001E5995"/>
    <w:rsid w:val="001E77EA"/>
    <w:rsid w:val="001F49F7"/>
    <w:rsid w:val="002016A7"/>
    <w:rsid w:val="002038D8"/>
    <w:rsid w:val="00212098"/>
    <w:rsid w:val="00212B99"/>
    <w:rsid w:val="002232D5"/>
    <w:rsid w:val="0023342C"/>
    <w:rsid w:val="0023527C"/>
    <w:rsid w:val="0024138F"/>
    <w:rsid w:val="002430E8"/>
    <w:rsid w:val="002437B5"/>
    <w:rsid w:val="00244946"/>
    <w:rsid w:val="00247012"/>
    <w:rsid w:val="002519CB"/>
    <w:rsid w:val="00252DA2"/>
    <w:rsid w:val="002545DE"/>
    <w:rsid w:val="00266B80"/>
    <w:rsid w:val="00270C4F"/>
    <w:rsid w:val="002718BC"/>
    <w:rsid w:val="00272545"/>
    <w:rsid w:val="00272687"/>
    <w:rsid w:val="002750EF"/>
    <w:rsid w:val="002842AD"/>
    <w:rsid w:val="00284BF0"/>
    <w:rsid w:val="00284EE2"/>
    <w:rsid w:val="002851F0"/>
    <w:rsid w:val="00290E95"/>
    <w:rsid w:val="00297C50"/>
    <w:rsid w:val="002A1E8D"/>
    <w:rsid w:val="002A5FFC"/>
    <w:rsid w:val="002B2B18"/>
    <w:rsid w:val="002B507A"/>
    <w:rsid w:val="002B5D0F"/>
    <w:rsid w:val="002B7BAC"/>
    <w:rsid w:val="002C50A8"/>
    <w:rsid w:val="002C553E"/>
    <w:rsid w:val="002C5BAC"/>
    <w:rsid w:val="002E362B"/>
    <w:rsid w:val="002E73D6"/>
    <w:rsid w:val="002E7C93"/>
    <w:rsid w:val="002F2DA4"/>
    <w:rsid w:val="002F32D8"/>
    <w:rsid w:val="00302B51"/>
    <w:rsid w:val="00304A53"/>
    <w:rsid w:val="003103C9"/>
    <w:rsid w:val="0031315F"/>
    <w:rsid w:val="00321240"/>
    <w:rsid w:val="0032352C"/>
    <w:rsid w:val="00324E79"/>
    <w:rsid w:val="00330A3A"/>
    <w:rsid w:val="003320E2"/>
    <w:rsid w:val="0033556B"/>
    <w:rsid w:val="00341A96"/>
    <w:rsid w:val="00344AE5"/>
    <w:rsid w:val="00346496"/>
    <w:rsid w:val="0035154F"/>
    <w:rsid w:val="003545BD"/>
    <w:rsid w:val="00356DAD"/>
    <w:rsid w:val="00364B37"/>
    <w:rsid w:val="003819E5"/>
    <w:rsid w:val="003857D1"/>
    <w:rsid w:val="00392E00"/>
    <w:rsid w:val="003935D4"/>
    <w:rsid w:val="00394E79"/>
    <w:rsid w:val="00394F2B"/>
    <w:rsid w:val="003A1548"/>
    <w:rsid w:val="003A23E8"/>
    <w:rsid w:val="003B0CE5"/>
    <w:rsid w:val="003B3BD4"/>
    <w:rsid w:val="003B5814"/>
    <w:rsid w:val="003C15C1"/>
    <w:rsid w:val="003C27C5"/>
    <w:rsid w:val="003D0CC4"/>
    <w:rsid w:val="003D1B54"/>
    <w:rsid w:val="003D4E5A"/>
    <w:rsid w:val="003D5F0E"/>
    <w:rsid w:val="003D740D"/>
    <w:rsid w:val="003E632F"/>
    <w:rsid w:val="003F6969"/>
    <w:rsid w:val="004012F6"/>
    <w:rsid w:val="0040484E"/>
    <w:rsid w:val="00420579"/>
    <w:rsid w:val="004210E1"/>
    <w:rsid w:val="004213AA"/>
    <w:rsid w:val="00425494"/>
    <w:rsid w:val="00425D59"/>
    <w:rsid w:val="00427EE9"/>
    <w:rsid w:val="00435CD6"/>
    <w:rsid w:val="004378E3"/>
    <w:rsid w:val="00442739"/>
    <w:rsid w:val="00443F0D"/>
    <w:rsid w:val="00446A31"/>
    <w:rsid w:val="004476FB"/>
    <w:rsid w:val="00450BAE"/>
    <w:rsid w:val="0045428B"/>
    <w:rsid w:val="00457168"/>
    <w:rsid w:val="00457AC6"/>
    <w:rsid w:val="00460293"/>
    <w:rsid w:val="0046119A"/>
    <w:rsid w:val="004675CF"/>
    <w:rsid w:val="00470A8A"/>
    <w:rsid w:val="00471669"/>
    <w:rsid w:val="004751CF"/>
    <w:rsid w:val="0047540E"/>
    <w:rsid w:val="004754DD"/>
    <w:rsid w:val="00484925"/>
    <w:rsid w:val="00486837"/>
    <w:rsid w:val="00490775"/>
    <w:rsid w:val="00490BF0"/>
    <w:rsid w:val="00492FB4"/>
    <w:rsid w:val="004A5A28"/>
    <w:rsid w:val="004A7759"/>
    <w:rsid w:val="004A7C02"/>
    <w:rsid w:val="004B02DE"/>
    <w:rsid w:val="004B12D8"/>
    <w:rsid w:val="004B3EEF"/>
    <w:rsid w:val="004B7808"/>
    <w:rsid w:val="004C3078"/>
    <w:rsid w:val="004C77D9"/>
    <w:rsid w:val="004D5D07"/>
    <w:rsid w:val="004D5D98"/>
    <w:rsid w:val="004D72BB"/>
    <w:rsid w:val="004E3078"/>
    <w:rsid w:val="004E554C"/>
    <w:rsid w:val="004E70B8"/>
    <w:rsid w:val="004F0990"/>
    <w:rsid w:val="00504919"/>
    <w:rsid w:val="005058D4"/>
    <w:rsid w:val="00510947"/>
    <w:rsid w:val="00510C83"/>
    <w:rsid w:val="00511048"/>
    <w:rsid w:val="00520494"/>
    <w:rsid w:val="00521052"/>
    <w:rsid w:val="005220E7"/>
    <w:rsid w:val="00524226"/>
    <w:rsid w:val="00530C4A"/>
    <w:rsid w:val="0054046C"/>
    <w:rsid w:val="00544F74"/>
    <w:rsid w:val="005468B4"/>
    <w:rsid w:val="00561625"/>
    <w:rsid w:val="00567F18"/>
    <w:rsid w:val="005703B0"/>
    <w:rsid w:val="00573DCB"/>
    <w:rsid w:val="005827E0"/>
    <w:rsid w:val="0058585B"/>
    <w:rsid w:val="00585C8D"/>
    <w:rsid w:val="00586E0D"/>
    <w:rsid w:val="00586E35"/>
    <w:rsid w:val="00592349"/>
    <w:rsid w:val="005A3395"/>
    <w:rsid w:val="005A77B0"/>
    <w:rsid w:val="005B3970"/>
    <w:rsid w:val="005B3AE3"/>
    <w:rsid w:val="005C10E9"/>
    <w:rsid w:val="005C36E8"/>
    <w:rsid w:val="005D084C"/>
    <w:rsid w:val="005D23B8"/>
    <w:rsid w:val="005D32A0"/>
    <w:rsid w:val="005E4D4A"/>
    <w:rsid w:val="005E5678"/>
    <w:rsid w:val="005E5FDD"/>
    <w:rsid w:val="005E71BD"/>
    <w:rsid w:val="005F09B9"/>
    <w:rsid w:val="005F0CC2"/>
    <w:rsid w:val="005F1947"/>
    <w:rsid w:val="005F1B19"/>
    <w:rsid w:val="005F35FD"/>
    <w:rsid w:val="005F6483"/>
    <w:rsid w:val="006071FB"/>
    <w:rsid w:val="00622E19"/>
    <w:rsid w:val="00623E92"/>
    <w:rsid w:val="00626EE7"/>
    <w:rsid w:val="006275A3"/>
    <w:rsid w:val="00634B85"/>
    <w:rsid w:val="00637117"/>
    <w:rsid w:val="00645436"/>
    <w:rsid w:val="006456B6"/>
    <w:rsid w:val="00647037"/>
    <w:rsid w:val="00653018"/>
    <w:rsid w:val="00657909"/>
    <w:rsid w:val="00660177"/>
    <w:rsid w:val="00663FBD"/>
    <w:rsid w:val="0066592E"/>
    <w:rsid w:val="0067284D"/>
    <w:rsid w:val="00677E32"/>
    <w:rsid w:val="0068100E"/>
    <w:rsid w:val="006860AC"/>
    <w:rsid w:val="006949B7"/>
    <w:rsid w:val="006A2D5F"/>
    <w:rsid w:val="006A4A55"/>
    <w:rsid w:val="006B1F95"/>
    <w:rsid w:val="006B4568"/>
    <w:rsid w:val="006C2FE6"/>
    <w:rsid w:val="006C5554"/>
    <w:rsid w:val="006D0213"/>
    <w:rsid w:val="006D5E5D"/>
    <w:rsid w:val="006D7251"/>
    <w:rsid w:val="006E1228"/>
    <w:rsid w:val="006E40C7"/>
    <w:rsid w:val="006E56F4"/>
    <w:rsid w:val="006E6536"/>
    <w:rsid w:val="006E77FB"/>
    <w:rsid w:val="006F494C"/>
    <w:rsid w:val="006F7DF5"/>
    <w:rsid w:val="00705480"/>
    <w:rsid w:val="00715441"/>
    <w:rsid w:val="00717344"/>
    <w:rsid w:val="0072033D"/>
    <w:rsid w:val="00730A53"/>
    <w:rsid w:val="0073405E"/>
    <w:rsid w:val="007362C2"/>
    <w:rsid w:val="00737EB6"/>
    <w:rsid w:val="00740652"/>
    <w:rsid w:val="00741BD0"/>
    <w:rsid w:val="00742632"/>
    <w:rsid w:val="00742E99"/>
    <w:rsid w:val="00746582"/>
    <w:rsid w:val="00756D16"/>
    <w:rsid w:val="0076783C"/>
    <w:rsid w:val="00776E6C"/>
    <w:rsid w:val="007819B8"/>
    <w:rsid w:val="00784360"/>
    <w:rsid w:val="00792EB8"/>
    <w:rsid w:val="00793AD0"/>
    <w:rsid w:val="0079474D"/>
    <w:rsid w:val="007A09BD"/>
    <w:rsid w:val="007A2C52"/>
    <w:rsid w:val="007A350C"/>
    <w:rsid w:val="007A659E"/>
    <w:rsid w:val="007B7764"/>
    <w:rsid w:val="007C4036"/>
    <w:rsid w:val="007C564A"/>
    <w:rsid w:val="007C7CD6"/>
    <w:rsid w:val="007C7F75"/>
    <w:rsid w:val="007D1F8F"/>
    <w:rsid w:val="007E7036"/>
    <w:rsid w:val="007F474D"/>
    <w:rsid w:val="007F4C43"/>
    <w:rsid w:val="007F538C"/>
    <w:rsid w:val="00804D70"/>
    <w:rsid w:val="00805E96"/>
    <w:rsid w:val="00806096"/>
    <w:rsid w:val="008065DF"/>
    <w:rsid w:val="008102D9"/>
    <w:rsid w:val="008115F2"/>
    <w:rsid w:val="00815BD5"/>
    <w:rsid w:val="008166DF"/>
    <w:rsid w:val="008239C5"/>
    <w:rsid w:val="00827ABE"/>
    <w:rsid w:val="0083269F"/>
    <w:rsid w:val="0083406E"/>
    <w:rsid w:val="008365A8"/>
    <w:rsid w:val="00852B82"/>
    <w:rsid w:val="0085425C"/>
    <w:rsid w:val="00854D5B"/>
    <w:rsid w:val="00864694"/>
    <w:rsid w:val="00871C00"/>
    <w:rsid w:val="00873CC6"/>
    <w:rsid w:val="0087669A"/>
    <w:rsid w:val="008831DB"/>
    <w:rsid w:val="008A3BFF"/>
    <w:rsid w:val="008B1C28"/>
    <w:rsid w:val="008B6CD9"/>
    <w:rsid w:val="008C1AA4"/>
    <w:rsid w:val="008C7726"/>
    <w:rsid w:val="008D06A6"/>
    <w:rsid w:val="008D3778"/>
    <w:rsid w:val="008D3EFE"/>
    <w:rsid w:val="008D52EC"/>
    <w:rsid w:val="008D6913"/>
    <w:rsid w:val="008D7597"/>
    <w:rsid w:val="008E092B"/>
    <w:rsid w:val="008E246C"/>
    <w:rsid w:val="008E7C71"/>
    <w:rsid w:val="008F0B21"/>
    <w:rsid w:val="008F1AE6"/>
    <w:rsid w:val="008F5E53"/>
    <w:rsid w:val="008F6CCF"/>
    <w:rsid w:val="009009E9"/>
    <w:rsid w:val="00907912"/>
    <w:rsid w:val="0091045F"/>
    <w:rsid w:val="00913129"/>
    <w:rsid w:val="0093099F"/>
    <w:rsid w:val="009338BC"/>
    <w:rsid w:val="00934B94"/>
    <w:rsid w:val="00941D0A"/>
    <w:rsid w:val="009468C0"/>
    <w:rsid w:val="00951655"/>
    <w:rsid w:val="00952E8D"/>
    <w:rsid w:val="0095781E"/>
    <w:rsid w:val="0096141A"/>
    <w:rsid w:val="0096509D"/>
    <w:rsid w:val="00977C10"/>
    <w:rsid w:val="00986800"/>
    <w:rsid w:val="009A3E0F"/>
    <w:rsid w:val="009A5333"/>
    <w:rsid w:val="009A6300"/>
    <w:rsid w:val="009A7ADC"/>
    <w:rsid w:val="009B4E8D"/>
    <w:rsid w:val="009B6D11"/>
    <w:rsid w:val="009C0246"/>
    <w:rsid w:val="009C3752"/>
    <w:rsid w:val="009C69B5"/>
    <w:rsid w:val="009E5BC0"/>
    <w:rsid w:val="009F156D"/>
    <w:rsid w:val="009F1CD4"/>
    <w:rsid w:val="00A02A36"/>
    <w:rsid w:val="00A062C9"/>
    <w:rsid w:val="00A22C49"/>
    <w:rsid w:val="00A23090"/>
    <w:rsid w:val="00A24BDF"/>
    <w:rsid w:val="00A254B7"/>
    <w:rsid w:val="00A255B4"/>
    <w:rsid w:val="00A33C05"/>
    <w:rsid w:val="00A34C6F"/>
    <w:rsid w:val="00A36FC5"/>
    <w:rsid w:val="00A37564"/>
    <w:rsid w:val="00A410E0"/>
    <w:rsid w:val="00A50FD0"/>
    <w:rsid w:val="00A52740"/>
    <w:rsid w:val="00A607DD"/>
    <w:rsid w:val="00A62399"/>
    <w:rsid w:val="00A63458"/>
    <w:rsid w:val="00A64188"/>
    <w:rsid w:val="00A7277E"/>
    <w:rsid w:val="00A75C73"/>
    <w:rsid w:val="00A83DF4"/>
    <w:rsid w:val="00A927DD"/>
    <w:rsid w:val="00A9347D"/>
    <w:rsid w:val="00A93E8E"/>
    <w:rsid w:val="00AA2491"/>
    <w:rsid w:val="00AA3979"/>
    <w:rsid w:val="00AA5043"/>
    <w:rsid w:val="00AB28E4"/>
    <w:rsid w:val="00AB3632"/>
    <w:rsid w:val="00AB530C"/>
    <w:rsid w:val="00AC2E59"/>
    <w:rsid w:val="00AC2E87"/>
    <w:rsid w:val="00AC5D67"/>
    <w:rsid w:val="00AC6C07"/>
    <w:rsid w:val="00AD27EB"/>
    <w:rsid w:val="00AD4931"/>
    <w:rsid w:val="00AE42D7"/>
    <w:rsid w:val="00AF1209"/>
    <w:rsid w:val="00AF12F1"/>
    <w:rsid w:val="00AF6C3D"/>
    <w:rsid w:val="00B12E64"/>
    <w:rsid w:val="00B200FB"/>
    <w:rsid w:val="00B25896"/>
    <w:rsid w:val="00B30364"/>
    <w:rsid w:val="00B34119"/>
    <w:rsid w:val="00B34337"/>
    <w:rsid w:val="00B3775F"/>
    <w:rsid w:val="00B37D8C"/>
    <w:rsid w:val="00B42DB1"/>
    <w:rsid w:val="00B45408"/>
    <w:rsid w:val="00B47D22"/>
    <w:rsid w:val="00B5293B"/>
    <w:rsid w:val="00B5488A"/>
    <w:rsid w:val="00B676A9"/>
    <w:rsid w:val="00B67EC9"/>
    <w:rsid w:val="00B71076"/>
    <w:rsid w:val="00B72E09"/>
    <w:rsid w:val="00B8457A"/>
    <w:rsid w:val="00B84C6E"/>
    <w:rsid w:val="00B855F5"/>
    <w:rsid w:val="00B955FD"/>
    <w:rsid w:val="00B95F85"/>
    <w:rsid w:val="00BA17E4"/>
    <w:rsid w:val="00BA50F2"/>
    <w:rsid w:val="00BA7A92"/>
    <w:rsid w:val="00BB292B"/>
    <w:rsid w:val="00BB3F74"/>
    <w:rsid w:val="00BB7C48"/>
    <w:rsid w:val="00BC1742"/>
    <w:rsid w:val="00BC3FA6"/>
    <w:rsid w:val="00BD1F7E"/>
    <w:rsid w:val="00BD2499"/>
    <w:rsid w:val="00BE1ADA"/>
    <w:rsid w:val="00BE28A1"/>
    <w:rsid w:val="00BE7F70"/>
    <w:rsid w:val="00BF042B"/>
    <w:rsid w:val="00C030F5"/>
    <w:rsid w:val="00C079DD"/>
    <w:rsid w:val="00C13538"/>
    <w:rsid w:val="00C15C3D"/>
    <w:rsid w:val="00C24853"/>
    <w:rsid w:val="00C27083"/>
    <w:rsid w:val="00C30F6D"/>
    <w:rsid w:val="00C3755E"/>
    <w:rsid w:val="00C41374"/>
    <w:rsid w:val="00C438DE"/>
    <w:rsid w:val="00C53136"/>
    <w:rsid w:val="00C66A69"/>
    <w:rsid w:val="00C672A7"/>
    <w:rsid w:val="00C80AAE"/>
    <w:rsid w:val="00C83D34"/>
    <w:rsid w:val="00CA2912"/>
    <w:rsid w:val="00CA2F99"/>
    <w:rsid w:val="00CA460F"/>
    <w:rsid w:val="00CA57E1"/>
    <w:rsid w:val="00CA73C7"/>
    <w:rsid w:val="00CA758E"/>
    <w:rsid w:val="00CA7D17"/>
    <w:rsid w:val="00CB241F"/>
    <w:rsid w:val="00CC0AB6"/>
    <w:rsid w:val="00CC3F6F"/>
    <w:rsid w:val="00CD7BDC"/>
    <w:rsid w:val="00CE250D"/>
    <w:rsid w:val="00CE2E19"/>
    <w:rsid w:val="00CE32C3"/>
    <w:rsid w:val="00CE457F"/>
    <w:rsid w:val="00CE7EF0"/>
    <w:rsid w:val="00CF03D9"/>
    <w:rsid w:val="00CF213B"/>
    <w:rsid w:val="00CF50C6"/>
    <w:rsid w:val="00CF5A79"/>
    <w:rsid w:val="00CF6343"/>
    <w:rsid w:val="00CF79CE"/>
    <w:rsid w:val="00D0294E"/>
    <w:rsid w:val="00D144BB"/>
    <w:rsid w:val="00D20D01"/>
    <w:rsid w:val="00D23249"/>
    <w:rsid w:val="00D275EE"/>
    <w:rsid w:val="00D32A2C"/>
    <w:rsid w:val="00D33463"/>
    <w:rsid w:val="00D35798"/>
    <w:rsid w:val="00D56E0D"/>
    <w:rsid w:val="00D60F74"/>
    <w:rsid w:val="00D66932"/>
    <w:rsid w:val="00D70B86"/>
    <w:rsid w:val="00D770FD"/>
    <w:rsid w:val="00D7773A"/>
    <w:rsid w:val="00D83A74"/>
    <w:rsid w:val="00D926BB"/>
    <w:rsid w:val="00D95C68"/>
    <w:rsid w:val="00D95E98"/>
    <w:rsid w:val="00DA3305"/>
    <w:rsid w:val="00DA36BA"/>
    <w:rsid w:val="00DB05F1"/>
    <w:rsid w:val="00DB6E57"/>
    <w:rsid w:val="00DC067B"/>
    <w:rsid w:val="00DC2DD2"/>
    <w:rsid w:val="00DC5F39"/>
    <w:rsid w:val="00DE69D1"/>
    <w:rsid w:val="00DF4186"/>
    <w:rsid w:val="00E0200C"/>
    <w:rsid w:val="00E1583C"/>
    <w:rsid w:val="00E16A87"/>
    <w:rsid w:val="00E16E71"/>
    <w:rsid w:val="00E17259"/>
    <w:rsid w:val="00E20546"/>
    <w:rsid w:val="00E21D9F"/>
    <w:rsid w:val="00E24011"/>
    <w:rsid w:val="00E311C8"/>
    <w:rsid w:val="00E31A1A"/>
    <w:rsid w:val="00E34B94"/>
    <w:rsid w:val="00E35C7A"/>
    <w:rsid w:val="00E3670C"/>
    <w:rsid w:val="00E408B8"/>
    <w:rsid w:val="00E423B4"/>
    <w:rsid w:val="00E447B4"/>
    <w:rsid w:val="00E50976"/>
    <w:rsid w:val="00E510DB"/>
    <w:rsid w:val="00E52EFA"/>
    <w:rsid w:val="00E62E48"/>
    <w:rsid w:val="00E649E5"/>
    <w:rsid w:val="00E66BED"/>
    <w:rsid w:val="00E7001B"/>
    <w:rsid w:val="00E72EC6"/>
    <w:rsid w:val="00E7478D"/>
    <w:rsid w:val="00E813CE"/>
    <w:rsid w:val="00E85D53"/>
    <w:rsid w:val="00E86B17"/>
    <w:rsid w:val="00E86F51"/>
    <w:rsid w:val="00E91CDC"/>
    <w:rsid w:val="00E91CF1"/>
    <w:rsid w:val="00E93E3C"/>
    <w:rsid w:val="00E9637A"/>
    <w:rsid w:val="00E97C4E"/>
    <w:rsid w:val="00EA1117"/>
    <w:rsid w:val="00EA3325"/>
    <w:rsid w:val="00EB23FC"/>
    <w:rsid w:val="00EC0FB9"/>
    <w:rsid w:val="00ED0238"/>
    <w:rsid w:val="00ED198F"/>
    <w:rsid w:val="00ED3FD3"/>
    <w:rsid w:val="00ED7918"/>
    <w:rsid w:val="00EE0BA8"/>
    <w:rsid w:val="00EE0F33"/>
    <w:rsid w:val="00EE161B"/>
    <w:rsid w:val="00EE2931"/>
    <w:rsid w:val="00EE496F"/>
    <w:rsid w:val="00EE5CC6"/>
    <w:rsid w:val="00EE60BE"/>
    <w:rsid w:val="00EE7A8A"/>
    <w:rsid w:val="00EF074B"/>
    <w:rsid w:val="00EF0847"/>
    <w:rsid w:val="00EF2AAE"/>
    <w:rsid w:val="00EF3BD9"/>
    <w:rsid w:val="00EF63AD"/>
    <w:rsid w:val="00F03F97"/>
    <w:rsid w:val="00F113BE"/>
    <w:rsid w:val="00F154EA"/>
    <w:rsid w:val="00F26B57"/>
    <w:rsid w:val="00F26F4E"/>
    <w:rsid w:val="00F3243F"/>
    <w:rsid w:val="00F33565"/>
    <w:rsid w:val="00F33F0A"/>
    <w:rsid w:val="00F40549"/>
    <w:rsid w:val="00F43088"/>
    <w:rsid w:val="00F57B02"/>
    <w:rsid w:val="00F62AAA"/>
    <w:rsid w:val="00F67A10"/>
    <w:rsid w:val="00F70AEF"/>
    <w:rsid w:val="00F7797C"/>
    <w:rsid w:val="00F77F1A"/>
    <w:rsid w:val="00F803EB"/>
    <w:rsid w:val="00F83774"/>
    <w:rsid w:val="00F9184B"/>
    <w:rsid w:val="00F92214"/>
    <w:rsid w:val="00FA1084"/>
    <w:rsid w:val="00FA676B"/>
    <w:rsid w:val="00FA68B3"/>
    <w:rsid w:val="00FB1837"/>
    <w:rsid w:val="00FB5B77"/>
    <w:rsid w:val="00FB6528"/>
    <w:rsid w:val="00FB6742"/>
    <w:rsid w:val="00FB6ADE"/>
    <w:rsid w:val="00FC01EB"/>
    <w:rsid w:val="00FC248E"/>
    <w:rsid w:val="00FC52B3"/>
    <w:rsid w:val="00FE161E"/>
    <w:rsid w:val="00FE1BC9"/>
    <w:rsid w:val="00FE6A6E"/>
    <w:rsid w:val="00FF3049"/>
    <w:rsid w:val="00FF3DF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71DF224"/>
  <w15:chartTrackingRefBased/>
  <w15:docId w15:val="{CB0BD634-5CD5-4ECA-B376-78CA51F377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A727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A62399"/>
    <w:pPr>
      <w:widowControl w:val="0"/>
      <w:jc w:val="both"/>
    </w:pPr>
    <w:rPr>
      <w:rFonts w:ascii="VNI-Times" w:eastAsia="Calibri" w:hAnsi="VNI-Times"/>
    </w:rPr>
  </w:style>
  <w:style w:type="character" w:customStyle="1" w:styleId="BodyText2Char">
    <w:name w:val="Body Text 2 Char"/>
    <w:link w:val="BodyText2"/>
    <w:locked/>
    <w:rsid w:val="00A62399"/>
    <w:rPr>
      <w:rFonts w:ascii="VNI-Times" w:eastAsia="Calibri" w:hAnsi="VNI-Times"/>
      <w:sz w:val="24"/>
      <w:szCs w:val="24"/>
      <w:lang w:val="en-US" w:eastAsia="en-US" w:bidi="ar-SA"/>
    </w:rPr>
  </w:style>
  <w:style w:type="paragraph" w:styleId="ListParagraph">
    <w:name w:val="List Paragraph"/>
    <w:basedOn w:val="Normal"/>
    <w:uiPriority w:val="34"/>
    <w:qFormat/>
    <w:rsid w:val="00486837"/>
    <w:pPr>
      <w:ind w:left="720"/>
      <w:contextualSpacing/>
    </w:pPr>
  </w:style>
  <w:style w:type="paragraph" w:styleId="BalloonText">
    <w:name w:val="Balloon Text"/>
    <w:basedOn w:val="Normal"/>
    <w:link w:val="BalloonTextChar"/>
    <w:rsid w:val="001E29E4"/>
    <w:rPr>
      <w:rFonts w:ascii="Segoe UI" w:hAnsi="Segoe UI" w:cs="Segoe UI"/>
      <w:sz w:val="18"/>
      <w:szCs w:val="18"/>
    </w:rPr>
  </w:style>
  <w:style w:type="character" w:customStyle="1" w:styleId="BalloonTextChar">
    <w:name w:val="Balloon Text Char"/>
    <w:link w:val="BalloonText"/>
    <w:rsid w:val="001E29E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9911724">
      <w:bodyDiv w:val="1"/>
      <w:marLeft w:val="0"/>
      <w:marRight w:val="0"/>
      <w:marTop w:val="0"/>
      <w:marBottom w:val="0"/>
      <w:divBdr>
        <w:top w:val="none" w:sz="0" w:space="0" w:color="auto"/>
        <w:left w:val="none" w:sz="0" w:space="0" w:color="auto"/>
        <w:bottom w:val="none" w:sz="0" w:space="0" w:color="auto"/>
        <w:right w:val="none" w:sz="0" w:space="0" w:color="auto"/>
      </w:divBdr>
      <w:divsChild>
        <w:div w:id="1216815911">
          <w:marLeft w:val="0"/>
          <w:marRight w:val="0"/>
          <w:marTop w:val="0"/>
          <w:marBottom w:val="0"/>
          <w:divBdr>
            <w:top w:val="none" w:sz="0" w:space="0" w:color="auto"/>
            <w:left w:val="none" w:sz="0" w:space="0" w:color="auto"/>
            <w:bottom w:val="none" w:sz="0" w:space="0" w:color="auto"/>
            <w:right w:val="none" w:sz="0" w:space="0" w:color="auto"/>
          </w:divBdr>
          <w:divsChild>
            <w:div w:id="1881046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1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CEEA11A6-20F8-42FB-9933-B5054A120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TotalTime>
  <Pages>5</Pages>
  <Words>1151</Words>
  <Characters>6565</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77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Huu Tho Nguyen</cp:lastModifiedBy>
  <cp:revision>34</cp:revision>
  <cp:lastPrinted>2019-06-21T06:36:00Z</cp:lastPrinted>
  <dcterms:created xsi:type="dcterms:W3CDTF">2024-01-05T10:24:00Z</dcterms:created>
  <dcterms:modified xsi:type="dcterms:W3CDTF">2024-01-11T17: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